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ink/ink1.xml" ContentType="application/inkml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23" r:id="rId3"/>
    <p:sldId id="318" r:id="rId4"/>
    <p:sldId id="320" r:id="rId5"/>
    <p:sldId id="314" r:id="rId6"/>
    <p:sldId id="321" r:id="rId7"/>
    <p:sldId id="316" r:id="rId8"/>
    <p:sldId id="319" r:id="rId9"/>
    <p:sldId id="304" r:id="rId10"/>
    <p:sldId id="257" r:id="rId11"/>
    <p:sldId id="305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6" r:id="rId58"/>
  </p:sldIdLst>
  <p:sldSz cx="12192000" cy="6858000"/>
  <p:notesSz cx="6858000" cy="9144000"/>
  <p:photoAlbum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243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3:08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21 1808,'3'3'1315,"-14"-4"3991,22-1-2540,11-1-3045,198-38 487,166-23-170,-132 47-76,-176 9 33,296-14 28,-359 22-39,1 1 0,-1 1 0,1 0 0,18 5 0,-28-5 1,1 0 0,-1 0-1,0 1 1,0 0-1,0 1 1,0-1-1,0 1 1,-1 0-1,0 0 1,0 1-1,9 9 1,-7 1-11,-2-2 20,-1-8 20,1 0 0,-1 0 0,1 0 0,0-1 0,1 0 0,-1 0 1,1 0-1,11 5 0,-17-9-13,1 1 1,-1-1 0,0 0 0,1 0 0,-1 0-1,0 1 1,1-1 0,-1 0 0,0 1-1,1-1 1,-1 0 0,0 0 0,1 1 0,-1-1-1,0 0 1,0 1 0,0-1 0,1 1-1,-1-1 1,0 0 0,0 1 0,0-1-1,0 1 1,0-1 0,0 0 0,0 1 0,0-1-1,0 1 1,0 0 0,0-1 5,0 0 1,0 1 0,-1-1-1,1 0 1,0 0-1,-1 1 1,1-1 0,0 0-1,-1 0 1,1 0-1,-1 1 1,1-1 0,0 0-1,-1 0 1,1 0-1,-1 0 1,1 0-1,0 0 1,-1 0 0,1 0-1,-1 0 1,1 0-1,0 0 1,-1 0 0,1 0-1,-1 0 1,1 0-1,0 0 1,-1-1-1,1 1 1,-1 0 0,1 0-1,0 0 1,-1-1-1,-26-8-62,-1 1-1,-43-8 1,54 13 39,-32-5-41,0 3 0,-78 0 0,101 4 44,-654 24-114,641-21 127,-39 2 71,-1-3 1,1-4-1,-1-3 0,2-4 1,-95-23-1,-21-14-34,168 43-29,-1 0 0,-39 1 0,64 3-30,17 0-37,33-1 67,260-16 107,-132 5-152,350 23 0,-314 8 40,312 22 48,-431-37-37,219 21-14,-300-24-16,1 1-1,-1 1 0,-1 0 0,1 1 1,0 1-1,15 7 0,-27-12 10,0 1-1,-1-1 1,1 1 0,0-1-1,0 1 1,0 0-1,0 0 1,0 0 0,-1-1-1,1 1 1,1 2-1,-2-3 4,0 1-1,0-1 1,0 0-1,0 1 1,1-1-1,-1 1 1,0-1-1,0 1 1,0-1-1,0 1 1,0-1-1,0 0 1,0 1-1,0-1 1,-1 1-1,1-1 1,0 1-1,0-1 1,0 0-1,0 1 1,-1 0-1,0 0-2,-1 1 0,1-1-1,-1 1 1,1-1 0,-1 0-1,1 1 1,-1-1 0,0 0 0,0 0-1,0 0 1,0 0 0,-2 0-1,-55 17 19,0-2-1,-73 9 1,94-19-9,-210 34 28,-126 24-23,-587 132 41,850-179 166,72-11 179,39-6-364,0 0 0,-1 0 0,1 0 0,-1 0 0,1 0 0,-1 1 0,0-1 1,1 0-1,-1 0 0,1 0 0,-1 0 0,1 0 0,-1-1 0,1 1 0,-1 0 0,1 0 0,-1 0 0,1 0 0,-1 0 1,1-1-1,-1 1 0,1 0 0,0 0 0,-1-1 0,0 0 0,2 1 3,-1-1-1,0 1 0,1-1 1,-1 1-1,0 0 1,1-1-1,-1 1 0,1-1 1,-1 1-1,1 0 1,-1-1-1,1 1 1,-1 0-1,1-1 0,-1 1 1,1 0-1,0 0 1,-1 0-1,1 0 1,-1-1-1,1 1 0,0 0 1,130-28 85,-63 15-161,-10 2 25,1 2-1,1 3 1,97 3 0,814 64-79,-590-16-403,-372-43 369,-8 0-28,-16-1-3,-90-2 18,-335 11-39,438-10 184,-295 25-39,9 18 15,271-39 40,0 0-1,-22 8 1,38-10 33,6-1-25,10 1 22,108 1 223,204-19 0,126-45-122,-386 51-120,25-4 2,532-68 123,-605 81-152,320-22-21,-265 22-12,1 4-1,115 18 1,-188-21 21,1 0 0,0 1 0,-1-1 1,1 1-1,-1-1 0,1 1 0,-1 0 1,1 0-1,-1 0 0,0 0 0,1 1 1,-1-1-1,0 1 0,0-1 0,4 5 1,-6-6 8,0 0 1,0 0 0,0 1-1,0-1 1,0 0-1,0 0 1,1 1 0,-1-1-1,0 0 1,0 1-1,0-1 1,-1 0 0,1 0-1,0 1 1,0-1 0,0 0-1,0 0 1,0 1-1,0-1 1,0 0 0,0 0-1,0 1 1,-1-1-1,1 0 1,0 0 0,0 0-1,0 1 1,0-1 0,-1 0-1,1 0 1,0 0-1,0 1 1,0-1 0,-1 0-1,1 0 1,0 0 0,0 0-1,-1 0 1,1 0-1,0 0 1,-1 1 0,-5 2 5,-1-1 1,0 1 0,0-1 0,0 0 0,0 0 0,0-1-1,-10 1 1,-235-3 240,243 1-242,-26-2 13,-30 1 117,-127-22-1,165 16-52,0-1 0,-40-20-1,-6-1-35,-42-5-69,-51-19-41,165 53 78,-1-1 0,1 1 0,-1-1 0,1 0 1,-1 0-1,1 1 0,0-1 0,-1 0 0,1 0 1,-1-2-1,2 3-9,0 0-1,0 0 1,-1 0 0,1-1 0,0 1 0,0 0 0,0 0-1,0-1 1,0 1 0,0 0 0,0 0 0,0 0 0,0-1 0,0 1-1,0 0 1,0 0 0,0 0 0,0-1 0,0 1 0,0 0-1,0 0 1,1-1 0,-1 1 0,0 0 0,0 0 0,0 0 0,0 0-1,0-1 1,0 1 0,1 0 0,-1 0 0,0 0 0,0 0-1,0-1 1,0 1 0,1 0 0,-1 0 0,0 0 0,0 0 0,5-2-4,0 0 1,1 0 0,-1 0 0,8 0-1,-13 2 1,182-33-135,242-11 0,33 40 203,-447 5-61,-10-1-7,0 0 0,0 0-1,0 0 1,0 0 0,0 0-1,0 0 1,0 0 0,0 0 0,0 0-1,0 0 1,0 0 0,0 0-1,0 0 1,0 0 0,-13 1-63,9-1 50,-477 42-363,28 24 382,118-14 79,320-50-57,7 0 13,1-1 0,-1-1 1,1 1-1,-8-2 0,11 0 161,7-1-119,16-2-73,-12 2 0,381-97-432,-284 65 347,168-78-1,-196 75-1268,-131 69 120,-71 28 1,-65 17 1334,14-14-67,-2-9 0,-191 34 0,225-64 238,-278 11 1,99-49 573,281 9-640,1-1 0,-1-3 0,-45-14 0,72 17-74,0-1 0,0 0 1,0-1-1,-27-19 0,34 21-39,1-1-1,0 0 1,1 0-1,-1 0 0,1-1 1,1 0-1,0-1 0,0 1 1,-6-13-1,10 16-87,-1 1 0,2-1-1,-1 0 1,1 1 0,-1-1 0,1 0-1,1 0 1,-1 0 0,1 0 0,0 0-1,0 0 1,0 0 0,1 0 0,-1 0-1,2-5 1,0 5-18,1-1-1,-1 1 1,1-1 0,0 1-1,0 0 1,0 0-1,1 0 1,0 1-1,0-1 1,9-7 0,3 0-6,1 0 0,1 1 0,0 1 0,0 1 0,1 0 1,21-5-1,4-1 4,0 3-1,1 2 1,0 1 0,81-4-1,-38 11-128,132 14 0,-156-5-423,122-4-1,-239 6 194,9-1 368,-549 58 28,406-51 12,131-14 84,-70-6-1,114 4-13,0-1 0,-1 0 0,1-1 1,-14-6-1,25 9-67,0 0 1,0-1 0,0 1-1,0 0 1,0-1 0,0 1-1,0-1 1,1 0 0,-1 1-1,0-1 1,0 0 0,0 1 0,0-1-1,1 0 1,-1 0 0,0 0-1,1 1 1,-1-1 0,1 0-1,-1 0 1,0-2 0,1 2-14,0 0-1,0 0 1,0 0 0,0 0 0,1 0 0,-1 0 0,0 0-1,0 0 1,1 0 0,-1 0 0,1 0 0,-1 0 0,1 0 0,-1 0-1,1 0 1,0 1 0,-1-1 0,2-1 0,4-4 23,1 1 0,-1 0 0,1 0-1,10-5 1,-14 7-93,32-16-62,1 1 0,67-25 0,-46 25 40,75-15 1,-57 21-33,0 4 0,1 2 0,0 4 0,0 3 0,-1 3 0,88 17 0,-109-11-199,-1 2-1,-1 3 0,59 24 1,-102-36 228,-6-2 19,0 0 1,0 1-1,0-1 1,0 0-1,0 1 1,-1 0-1,1-1 0,0 1 1,-1 0-1,1 0 1,-1 1-1,0-1 1,3 4-1,-5-5 30,1-1 1,-1 1-1,0 0 1,0-1-1,0 1 0,0 0 1,1-1-1,-1 1 1,0 0-1,0 0 0,-1-1 1,1 1-1,0 0 1,0 0-1,0-1 0,0 1 1,-1 0-1,1-1 0,0 1 1,0 0-1,-1-1 1,1 1-1,-1-1 0,1 1 1,0 0-1,-1-1 1,1 1-1,-1-1 0,0 1 1,0 0-1,-23 13-70,21-12 65,-27 11 60,-1-1 0,-52 14-1,-117 17 189,0-17-167,176-23-54,-286 28 73,243-25 143,1-2-1,-95-8 1,153 2-145,11 0-72,16-2-93,694-78-253,-697 81 337,237-16 6,-1 18-22,-155 9-14,-83-8-19,0 2 1,0-1-1,0 2 1,20 9-1,-33-13 22,1-1 0,0 1 1,0 0-1,-1 0 0,1 0 0,-1 0 0,1 0 0,-1 1 0,1-1 1,-1 0-1,0 1 0,0-1 0,1 1 0,0 2 0,-1-3 14,-1 0-1,0-1 1,0 1-1,0-1 0,0 1 1,0 0-1,0-1 0,0 1 1,0 0-1,0-1 1,0 1-1,-1 0 0,1-1 1,0 1-1,0-1 1,0 1-1,-1-1 0,1 1 1,-1 0-1,0 1-9,-1 0 0,1-1 0,-1 1 0,0 0 0,1-1 0,-1 0-1,0 1 1,-2 0 0,-16 7 6,0 0 0,-1-2 0,0 0 0,-30 5 0,-231 41 204,-12-16-64,152-20-1,74-8-28,8 0 89,-1-3 0,-67-1 0,116-6 90,12 1-271,0 0 0,0 0 0,0 0 0,0 0 0,0 0 0,0 0 0,0 0 0,0 0 0,0 0 0,0 0 0,0 0 0,0 0 0,0 0 0,0 0 0,-1 0 0,1 0 0,0 0 0,0 0 0,0 0 0,0-1 0,0 1 0,0 0 0,0 0 0,0 0 0,0 0 0,0 0 0,0 0 0,0 0 0,0 0 0,0 0 0,0 0 0,0 0 0,0 0 0,0 0 0,0 0 0,0 0 0,0 0 0,0 0 0,0 0 0,0 0 0,0 0 0,0 0 0,0-1 0,0 1 0,0 0 0,0 0 0,0 0 0,0 0 0,0 0 0,0 0 0,0 0 0,0 0 0,0 0 0,0 0 0,0 0 0,0 0 0,0 0 0,0 0 0,0 0 0,0 0 0,0 0 1,0-1-1,0 1 0,0 0 0,0 0 0,0 0 0,0 0 0,23-9-116,-13 6 99,83-27-118,115-21-1,-78 32 70,192-4 1,136 27 11,109-6 134,27-34 149,-390 19 39,-196 15-48,-16 3 11,-8 0-229,-44 1-34,-67-1-69,27-5-179,-54 0-58,207 15-163,7-6 498,0-2 1,0-3-1,61-8 1,179-36 206,-106 14-79,-165 26-124,0 1 1,37 2-1,-53 2-29,0 0 0,0 1 0,0 1 0,0-1 1,0 2-1,0 0 0,12 6 0,-22-9 8,0 1 0,0 0-1,-1-1 1,1 1 0,-1 0 0,1 0-1,-1 0 1,0 0 0,0 1 0,0-1-1,0 1 1,0-1 0,1 4 0,-2-4 2,0 0 1,0 0 0,-1 0-1,1 0 1,-1 0-1,1 0 1,-1 1-1,0-1 1,0 0 0,0 0-1,0 1 1,0-1-1,0 0 1,-1 0 0,1 1-1,-1-1 1,1 0-1,-1 0 1,-2 3 0,0 2-9,-2 0 0,1-1 0,-1 1 0,0-1 0,0 0 0,-7 5 1,-2 2-10,-28 18 0,-1-6 47,0-2 0,-2-3 0,-55 19 0,-307 82 97,170-56 64,218-60 13,13-5 313,8-3 1150,117-76-1729,-31 22-388,262-207 803,-229 168-229,-114 91-164,13-9-579,-20 14 620,0 0 0,1 0 0,-1 0 0,0 0 0,1 0 0,-1 0 0,0-1 1,1 1-1,-1 0 0,0 0 0,1 0 0,-1 0 0,0 1 0,1-1 0,-1 0 1,0 0-1,1 0 0,-1 0 0,0 0 0,0 0 0,1 0 0,-1 1 0,0-1 1,1 0-1,-1 0 0,0 0 0,0 1 0,1-1 0,-1 0 0,0 0 0,0 1 1,0-1-1,1 0 0,-1 0 0,0 1 0,0-1 0,0 0 0,0 1 0,0-1 1,0 0-1,0 1 0,0-1 0,1 0 0,-1 1 0,0-1 0,0 0 0,0 1 1,0-1-1,-1 0 0,1 1 0,0-1 0,0 4-63,0 0 0,0-1 0,-1 1-1,1 0 1,-1-1 0,0 1 0,0-1 0,0 1-1,-1-1 1,1 0 0,-1 1 0,0-1 0,0 0-1,0 0 1,-3 3 0,1 1 0,-12 15 41,-1 0 0,-1-1 0,-1-1 0,-1-1-1,-22 17 1,-116 76 174,150-106-136,-72 45 253,-2-2-1,-105 44 1,196-94 3082,-3 0-3384,1-1-1,-1-1 0,11-5 0,91-54-51,225-99-318,-165 83 474,-130 59-52,16-7-49,61-20-1,-109 44 0,16-5-175,-22 7 186,1 0 0,0 0 0,0 0-1,0 0 1,0-1 0,0 1 0,0 1 0,0-1 0,0 0-1,0 0 1,0 0 0,0 0 0,0 1 0,0-1 0,0 0 0,0 1-1,1 0 1,-2 0 11,1-1 0,-1 1 0,0-1 0,1 1 0,-1-1 0,0 1 0,0-1 0,1 1 1,-1-1-1,0 1 0,0-1 0,0 1 0,0-1 0,0 1 0,0-1 0,0 1 0,0-1 0,0 1 0,0 0 0,0-1 0,0 1 0,0-1 0,0 1 0,0-1 0,-1 1 0,1-1 0,0 1 0,0-1 0,-1 1 0,1 0 0,-13 17-275,10-15 210,-9 10 40,0 0-1,-1 0 1,0-2 0,-1 0 0,-29 18-1,5-8 129,-52 22 1,-134 43 3,184-74 98,-1-1 1,-1-2-1,-68 6 1,102-14-19,3-1 256,7-1 97,15-4 297,43-28-540,-14 12-349,2 2 1,75-21-1,-40 15 148,-53 14-296,-27 9-274,-21 6 91,-31 4 28,-534 64 231,419-61 165,0-6 0,0-8 0,-219-32 0,321 24 6,-105-35 1,70 18-34,51 17-116,-1 2 0,-1 2 0,-57 0 0,-148 8-670,204 1 699,-609 1-31,616-5 129,1 2 0,-1 3 0,0 0 0,-80 20 0,105-19-13,-34 10-164,0 1 1,-51 23-1,99-36 245,0-1 0,0 1 1,0-1-1,0 0 0,-1 0 0,1 0 0,0 0 0,-1-1 0,1 1 1,-6-1-1,8-1 124,4-3-36,3-1-130,0 0 0,1 0 1,0 1-1,0 0 0,0 0 0,9-4 1,176-62-273,14 12 156,-137 39 75,835-174 28,-872 188 11,16-2-337,-96 17-1699,-407 89 1242,211-60 109,37-7 1298,190-29-148,14-3-274,4 0-17,32-8 472,1062-198 51,-449 133-791,-363 66-645,-272 7 674,15 0-218,1 0-1,0 2 1,27 6-1,-52-8 219,0 0 0,-1 0 0,1 1 0,-1-1 0,1 1 0,-1 0 0,1-1 0,-1 1 0,1 0 0,-1 0-1,3 2 1,-3-3 33,-1 1 0,0-1 0,0 0-1,0 1 1,0-1 0,1 0-1,-1 1 1,0-1 0,0 1 0,0-1-1,0 0 1,0 1 0,0-1-1,0 0 1,0 1 0,0-1 0,0 1-1,0-1 1,0 0 0,0 1-1,0-1 1,-1 0 0,1 1-1,0-1 1,0 0 0,0 1 0,0-1-1,-1 0 1,1 1 0,0-1-1,-1 1 1,-2 2-10,-1 1-1,0-1 1,-1 0-1,1 0 1,-8 3-1,1 0 35,-90 61 19,45-26-7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1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55 3577,'-35'-54'2967,"36"55"-2706,-1 1-1,1-1 1,0 1-1,-1-1 1,1 1-1,-1-1 1,1 1 0,-1-1-1,0 1 1,1 3-1,-1-2-241,0 0 0,1 0-1,-1 0 1,1 0-1,0 0 1,0 0 0,0 0-1,3 4 1,19 36 156,-22-41-168,0 0 1,0 1 0,0-1-1,-1 1 1,1-1 0,-1 1-1,0-1 1,1 1 0,-1-1-1,-1 1 1,1-1 0,0 1-1,0-1 1,-2 5 0,-1 6 7,-3 51-19,-5 40-14,-37 146 55,37-211-25,-2 0-1,-21 46 1,33-84-10,-3 8 68,-1 1 1,0-1-1,-10 15 1,14-24-117,1 1-1,-1-1 1,0 1 0,1-1 0,-1 1 0,0-1 0,1 0-1,-1 0 1,0 1 0,1-1 0,-1 0 0,0 0-1,1 0 1,-1 0 0,0 1 0,-1-1 0,-7 1-301,-12 15-28,-19 21 139,37-34 223,-1 1 0,1 0 1,0-1-1,0 1 0,-3 6 1,5-8-119,0 0 0,0 0 0,0-1 0,-1 1 0,1 0 0,0-1 0,-1 1 0,0-1 0,-1 2 0,-3-2-37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3313,'94'-20'1892,"-70"13"7727,-24 7-9401,12 4 1163,12 9-1993,-14-6 625,-2 1 0,17 15 0,-11-8 0,4 2 39,-6-5 75,24 17 0,-30-25-95,0-1 0,0 1 0,0-2-1,0 1 1,1-1 0,12 4 0,67 13 85,-45-10-58,-35-7-50,0 0 1,0-1-1,1 0 0,-1 1 0,0-2 0,1 1 0,-1-1 1,1 0-1,-1 0 0,1-1 0,-1 0 0,12-3 1,43-23-2990,-45 21 217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3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6385,'-9'13'4474,"-6"10"-4764,-59 65 243,14-6 22,31-40 42,18-30 4,6-7 4,8-6-20,-1-7-577,2-3 326,13-3 48,17-14 52,-33 28 133,0-1 0,0 0-1,0 1 1,0-1 0,0 1-1,0-1 1,0 1-1,0 0 1,0-1 0,0 1-1,0 0 1,3-1 0,3 4-159,-7-2 159,1 0 105,0 2 113,5 28 96,1-3 19,2 42 1,-7 7-290,-12 118 0,5-122 19,5-45-891,0-30 48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4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4521,'75'-86'1792,"-68"88"-1039,-2-2-153,3 4 72,0 3-160,2-1-200,-3 0-40,5 2-8,-8 1-40,2 1-80,4 0-32,-6 0-48,-2-1-16,-4-5-48,1 3-24,-1-1-80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4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2601,'2'-6'6129,"4"0"-3904,13-6-3171,-4 3 1421,17-9-352,0 1 1,59-22-1,-59 28-97,0-1-1,52-30 0,-63 34-34,-19 7 5,0 1 0,0-1 0,0 0 0,1 0 0,-1 0 0,0 0 1,0 0-1,0 0 0,-1 0 0,1 0 0,0-1 0,2-1 0,-4 3-59,0-1 0,0 1 0,0 0 0,0 0 1,0 0-1,1 0 0,-1 0 0,0-1 0,0 1 0,0 0 0,0 0 0,0 0 0,0 0 0,0-1 0,0 1 0,0 0 0,0 0 0,0 0 0,0 0 0,0-1 0,0 1 0,0 0 0,0 0 0,0 0 0,0-1 0,0 1 0,0 0 1,0 0-1,0 0 0,0 0 0,0-1 0,0 1 0,0 0 0,0 0 0,0 0 0,-1 0 0,1-1 0,0 1 0,0 0 0,0 0 0,0 0 0,0 0 0,-1 0 0,1 0 0,0 0 0,0-1 0,0 1 0,0 0 0,-1 0 0,1 0 1,0 0-1,0 0 0,-2 0-78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5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 2425,'2'0'7578,"15"-10"-7397,0-2 1,23-20-1,-21 16-151,32-21 1,-43 31-71,1 0 1,0 1 0,0 1 0,0-1 0,1 2 0,0-1-1,17-3 1,-22 6-274,0 0 0,0 0 0,0 0-1,-1 0 1,10-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5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440,'-30'10'931,"21"-7"3489,9-3-4364,8 18 128,-4-9-155,1 1 0,-2 0 0,1 0 1,-1 0-1,0 0 0,-1 0 0,1 19 0,-1-14-31,1 1 1,5 15-1,3 16 5,-11-44 3,0 0 1,0 1 0,0-1 0,0 1 0,0-1 0,-1 1 0,0-1 0,1 0-1,-1 1 1,-2 2 0,-2 13-807,3-13-237,-4-5 41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184,'53'-41'2589,"-19"16"-617,-23 18-1658,0 1-1,1 0 1,-1 1 0,1 0-1,0 1 1,1 0 0,-1 1 0,14-2-1,-21 4-144,7 0-743,-12 2 538,0-1 0,1 1 0,-1-1-1,0 1 1,0 0 0,0-1 0,0 1-1,0-1 1,0 1 0,0-1 0,0 1-1,0 0 1,0-1 0,0 1 0,0-1-1,0 1 1,0 0 0,-2 6 26,0 0 1,-1 0-1,0-1 0,0 1 1,0-1-1,0 1 0,-1-1 1,0 0-1,-7 7 1,6-7 7,-3 5 20,-2-1 0,1-1 0,-19 16 0,19-19-24,1 1 1,1 0 0,-1 1 0,-9 12 0,14-15 20,2-3 21,0-1 0,0 1 0,0-1 0,0 0 0,0 0 0,0 1 0,0-1 0,0 0 0,0 0 0,-3 2 2583,-5-6-319,11 3-1515,5 0-502,1 0 0,-1 0 0,0-1 0,0 0 0,13-4 0,48-23-188,-65 27-100,0 0 0,0 0 0,-1 1 0,1-1 0,0 1 0,0 0 0,0 0 0,4 0 0,-4 0 136,-8-2 361,-2 1-230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6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78 2553,'-2'2'326,"1"-1"-95,0 0-1,0 0 0,0-1 0,0 1 0,0 0 1,0 0-1,0-1 0,-1 1 0,1-1 0,0 1 0,0-1 1,-1 1-1,1-1 0,0 0 0,-1 1 0,1-1 0,0 0 1,-1 0-1,-1 0 0,2-1-171,1 1 1,0 0-1,0 0 0,0 0 1,0 0-1,0-1 0,0 1 1,0 0-1,0 0 0,0 0 0,0 0 1,0-1-1,0 1 0,0 0 1,0 0-1,0 0 0,0-1 1,0 1-1,0 0 0,0 0 1,0 0-1,0 0 0,0-1 1,0 1-1,0 0 0,0 0 1,0 0-1,1 0 0,-1-1 1,0 1-1,0 0 0,0 0 1,0 0-1,0 0 0,0 0 1,1 0-1,-1-1 0,0 1 0,0 0 1,0 0-1,0 0 0,1 0 1,-1 0-1,0 0 0,0 0 1,0 0-1,1 0 0,-1 0 1,0 0-1,0 0 0,0 0 1,0 0-1,1 0 0,106-48 485,6 0 178,10-5-133,8-2-201,-9 5-149,-75 22-188,-64 31-2170,-4-1 1048,-28 9-831,16-1 76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0 3753,'-14'3'674,"7"-2"638,14-7 291,-1 2-987,-6 4-594,0 0 1,-1-1 0,1 1 0,0 0-1,0 0 1,0 0 0,0 0-1,0-1 1,-1 1 0,1 0 0,0 0-1,0 0 1,0 0 0,0-1-1,-1 1 1,1 0 0,0 0 0,0 0-1,0 0 1,-1 0 0,1 0-1,0 0 1,0 0 0,-1 0 0,1 0-1,0 0 1,0 0 0,-1 0-1,1 0 1,0 0 0,0 0-1,0 0 1,-1 0 0,1 0 0,0 0-1,0 0 1,-1 0 0,1 0-1,0 0 1,0 0 0,0 1 0,-1-1-1,1 0 1,0 0 0,0 0-1,0 0 1,0 0 0,0 1 0,-1-1-1,1 0 1,0 0 0,0 0-1,0 1 1,0-1 0,0 0 0,0 0-1,0 1 1,0-1 0,-1 0-1,1 0 1,0 0 0,0 1 0,0-1-1,0 0 1,0 1 0,1 13 93,-1 0-1,2 1 1,0-1 0,1 0 0,4 15 0,-5-20-28,7 27-13,-2 1 1,5 73-1,-4 68-161,-3-69 54,-4-91 63,2 0 0,0 0 0,12 34 0,-12-44 18,-1-1 604,-5-13-413,-11-35-1792,-1-13 106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0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48 7138,'1'2'16,"-1"-1"1,0 1-1,0 0 1,1-1-1,-1 1 1,1-1-1,-1 1 1,1 0-1,0-1 1,-1 1 0,1-1-1,0 0 1,0 1-1,0-1 1,0 0-1,1 1 1,0 0-1,-1-1-16,0 0 0,0-1-1,0 1 1,0 0 0,0-1-1,0 1 1,0-1-1,0 1 1,0-1 0,0 0-1,0 1 1,0-1 0,0 0-1,0 0 1,1 0-1,-1 0 1,0 0 0,0 0-1,0 0 1,0 0-1,0 0 1,0 0 0,0-1-1,0 1 1,3-1 0,2-4 211,0 1 1,0-1 0,0 0 0,0 0 0,-1-1-1,0 0 1,9-12 0,-8 9 13,1 1 1,0 0 0,14-12-1,1 4-154,1 1-1,0 1 0,1 1 1,1 1-1,0 1 0,0 1 1,1 2-1,32-7 1,294-54 21,7 32-2,-280 37-104,0 2 0,104 18-1,154 45-39,-253-47 53,404 64 62,-199-49 36,-257-31-54,-262-10 67,159 5-151,-281-21-134,-114-2 65,-90 46-289,67 27 267,444-43 181,-180 12 156,200-16 32,1-2-1,-1 0 0,1-2 0,0 0 1,0-2-1,1-1 0,-26-10 1,46 16-137,0-1 0,1 1 1,-1 0-1,1-1 1,-1 0-1,1 1 0,-1-1 1,-1-3-1,3 5-79,1-1 1,0 1-1,-1-1 0,1 1 0,0-1 0,0 1 0,-1-1 0,1 1 0,0-1 0,0 1 0,0-1 0,-1 0 1,1 1-1,0-1 0,0 1 0,0-1 0,0 0 0,1 0 0,-1 0-24,0-1-1,1 1 0,-1 0 1,1 0-1,-1 0 1,1 0-1,0 1 1,-1-1-1,1 0 0,0 0 1,0 0-1,0 0 1,-1 1-1,2-2 1,13-7-119,-1 0 0,1 1 0,19-8 1,31-10-15,2 2-1,119-25 1,146-8 91,409 0-75,-1 65 35,-621-5 94,-26-3 13,160 23-1,-209-13-90,-38-7-26,-9-1-1,-20 0-77,8-1 118,-42 3-31,-661 39-1421,-8-41-393,77-58 1864,625 52 164,4 2 150,-1-2 0,1 0-1,0-1 1,-28-12-1,44 16-184,-1-1 107,0 0 1,0-1-1,-8-5 0,12 7-130,0 0 0,-1 0 1,1 0-1,0 0 0,0 0 0,1 0 1,-1 0-1,0-1 0,0 1 0,0 0 1,1-1-1,-1 1 0,1 0 1,-1-1-1,1 1 0,-1-1 0,1 1 1,0-2-1,-1-2 126,1 5-186,-1 0-1,1-1 0,0 1 0,0-1 0,0 1 0,0 0 1,-1-1-1,1 1 0,0 0 0,0-1 0,0 1 0,0-1 1,0 1-1,0-1 0,0 1 0,0 0 0,0-1 0,1 1 1,-1-1-1,0 1 0,0 0 0,0-1 0,0 1 0,0 0 1,1-1-1,-1 1 0,0 0 0,0-1 0,1 1 0,-1 0 1,0-1-1,1 1 0,-1 0 0,11-5-52,-1 1 0,19-5 0,-12 4-7,80-20-85,1 4 0,189-15-1,209 21-4,-490 15 138,5 0 0,447 1-49,-1 33-16,-424-30-132,1 2 0,-1 0-1,0 3 1,37 14 0,-67-22 83,0 0 0,-1 1 1,1-1-1,0 1 0,-1 0 0,1-1 0,-1 1 1,0 0-1,0 1 0,0-1 0,3 4 0,-4-5 72,-1-1-1,0 1 0,1 0 0,-1 0 0,0-1 1,0 1-1,1 0 0,-1 0 0,0-1 0,0 1 1,0 0-1,0 0 0,0-1 0,0 1 0,0 0 1,0 0-1,-1-1 0,1 1 0,0 1 0,-1-1-3,0 1 0,0-1 0,0 0 0,0 0 0,0 1 0,0-1 0,0 0 0,0 0 0,-1 0 0,1 0 0,0 0 0,-1-1 0,-1 2 0,-15 5-155,0 0 1,-1-1-1,0-1 0,0 0 0,-31 2 1,25-3 46,-124 15-686,-511 26-2348,417-36 271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7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5737,'0'9'2097,"-6"5"-1369,-5 5-416,-2 4 104,-3 3-48,0-2-160,-2-1-200,3 1-8,2-5-8,3-2-8,8-9-16,0 0-32,1-7-624,-1-1-448,1 0 68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7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09,'110'36'7942,"29"8"-7100,-130-42-843,0 0-1,0 0 0,0-1 1,0 0-1,0-1 0,0 0 1,0 0-1,0-1 0,0 0 1,0-1-1,0 0 0,0 0 1,-1-1-1,13-5 0,-5 3-2710,-14 1 170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8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75 6009,'44'-66'1783,"-37"58"-1144,-7 12-154,-5 8 163,5-12-639,-80 173 2349,71-151-2342,-86 177 96,91-193-180,0 1 0,1 0 0,0 0 1,-2 8-1,-2-1-737,2-8-3425,3-9 279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8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8 4689,'13'-17'475,"-9"11"-307,0 0 1,0 1-1,1 0 0,0 0 0,-1 0 1,1 1-1,1 0 0,-1-1 1,1 2-1,0-1 0,-1 1 1,2 0-1,6-3 0,210-73 2653,-163 57-2361,-39 13-341,2 1 0,-1 1 0,1 1 1,36-5-1,-53 11-110,-4 0-2,1 0 0,-1 0 0,1-1 0,-1 1 0,1 0-1,-1-1 1,1 1 0,-1-1 0,0 0 0,0 0 0,1 0 0,-1 0-1,0-1 1,4-2 0,-3 2-233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8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7 3681,'0'0'105,"1"0"-1,0 0 1,0 0 0,0 0 0,0 0 0,0 0 0,0 0-1,-1 0 1,1 0 0,0-1 0,0 1 0,0 0 0,0 0-1,-1-1 1,1 1 0,0-1 0,0 1 0,-1-1 0,1 1-1,0-1 1,1 0 0,15-18 368,-4 5-228,22-6-13,-15 10-162,202-99 108,-85 46-113,34-16 104,-166 77-156,-1-1 1,0 1-1,1-1 0,-1 0 1,0 0-1,0-1 0,-1 1 1,7-7-1,-9 6-62,-8 7-2403,7-3 2444,-14 6-66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9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4417,'7'-3'1979,"-7"3"-1903,1 0 0,0-1 0,-1 1 0,1 0 0,-1 0 0,1 0 0,-1 0 0,0-1 0,1 1 0,-1 0 0,1 0 0,-1-1 0,1 1 0,-1 0 0,0-1 0,1 1 0,-1 0 0,0-1 0,1 1 0,-1-1 0,0 1 0,1-1 0,-1 1 0,0-1 0,0 0 989,2 3-896,21 38 135,-12-22-268,-4-8-19,-1 1-1,0-1 1,0 1-1,6 20 1,5 24 0,19 52 23,-29-97 116,-4-6-499,-1-7-1533,-2 2 123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9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0 6097,'5'-9'408,"-2"5"-177,-1-1 1,1 1-1,0-1 0,0 1 0,1 0 0,-1 1 1,1-1-1,-1 0 0,1 1 0,0 0 0,1 0 1,-1 0-1,0 0 0,1 1 0,0 0 0,9-3 1,10-3 332,1-1 0,-1-1 0,-1-1 0,0-1 0,0-1 0,35-27 0,-54 36-509,30-26 386,72-48 0,-94 70-421,-10 6-29,0 1 1,0-1-1,0 1 0,0-1 0,0 1 0,0 0 0,0 0 0,1 0 0,-1 0 0,0 0 0,1 1 0,-1-1 0,1 0 0,2 1 0,-5 0 7,1 0-1,-1 1 1,0-1-1,0 0 1,1 0 0,-1 1-1,0-1 1,0 0-1,1 1 1,-1-1-1,0 0 1,0 0-1,0 1 1,0-1-1,1 1 1,-1-1 0,0 0-1,0 1 1,0-1-1,0 0 1,0 1-1,0-1 1,0 1-1,0 0 1,0 13-51,-1-8 38,2 9-5,-2 1 0,-2 15 0,2-26 16,0 1 2,0 0-1,-1 0 1,0 0 0,0-1-1,0 1 1,-1-1 0,0 1-1,0-1 1,0 0 0,-7 8 0,0 2 0,-7 6 6,0-1-1,-1 0 1,-1-1-1,-26 20 1,-25 26 21,57-47 52,12-17-35,0 1 0,0 0 0,0 0 1,0 0-1,0-1 0,-1 1 0,1 0 1,-1-1-1,1 1 0,-1-1 0,0 0 1,1 1-1,-4 0 0,4-4 792,7-1-556,127-3 221,-124 6-401,-1-1 1,1 0-1,12-4 0,-4 1 36,-4 1 92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4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5 5657,'-8'1'5000,"8"-1"-4952,0 0 0,0 0 0,0 0 0,0-1-1,0 1 1,0 0 0,0 0 0,0 0 0,0 0 0,0 0-1,0 0 1,0 0 0,0 0 0,0 0 0,0-1-1,0 1 1,0 0 0,0 0 0,0 0 0,0 0 0,0 0-1,0 0 1,0 0 0,0-1 0,0 1 0,0 0-1,0 0 1,0 0 0,0 0 0,0 0 0,0 0 0,0 0-1,0 0 1,0 0 0,0-1 0,0 1 0,0 0-1,0 0 1,0 0 0,0 0 0,-1 0 0,1 0 0,0 0-1,0 0 1,0 0 0,0 0 0,0 0 0,0 0 0,0 0-1,-1 0 1,5-3 19,0 1-1,0 0 1,0 0 0,7-3-1,11-4-36,37-15-22,64-30-40,-116 50 35,0 0 0,-1-1 1,0 0-1,8-8 0,-8 7 7,0 0 1,1 1-1,9-7 0,-16 12-46,1 0 1,-1-1-1,1 1 0,-1-1 0,1 1 1,-1-1-1,1 1 0,-1-1 0,1 1 1,-1-1-1,0 0 0,1 1 0,-1-1 1,0 0-1,0 1 0,0-1 0,1-1 1,-1 2-262,0-1 0,0 1-1,0 0 1,0-1 0,0 1 0,0-1 0,0 1 0,0-1 0,-1 1 0,1-1 0,0 1 0,0 0-1,0-1 1,0 1 0,-1-1 0,1 1 0,0 0 0,0-1 0,-1 1 0,-1-2-73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5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4897,'-1'0'196,"0"0"0,0 0 0,1 1 0,-1-1-1,0 0 1,0 0 0,1 1 0,-1-1 0,0 0 0,1 1 0,-1-1 0,0 1-1,1-1 1,-1 1 0,0-1 0,1 1 0,-1-1 0,1 1 0,-1 0 0,1-1-1,-1 1 1,1 0 0,-1 1 0,-9 25-545,8-23 610,-1 7-216,0-4-18,1 1 1,0 0-1,0-1 0,1 1 0,0 0 1,0 10-1,2 25 187,2 1-1,12 59 1,2 13 192,-17-105-385,4 21 27,-3-30-42,-1-1 0,0 1 1,1-1-1,0 1 0,-1-1 0,1 1 0,0-1 1,0 1-1,-1-1 0,1 0 0,0 1 1,1-1-1,-1 0 0,0 0 0,0 0 0,2 1 1,-1-1 9,-1 0 1,1 0 0,0 0-1,0 0 1,-1-1 0,1 1-1,0-1 1,0 1 0,0-1-1,0 0 1,0 0 0,0 0-1,0 0 1,0 0 0,0 0-1,-1 0 1,1 0 0,0-1-1,0 1 1,0-1 0,0 0 0,-1 0-1,1 1 1,0-1 0,0 0-1,-1 0 1,1-1 0,2-1-1,3-4 66,-1 0-1,1 0 1,-1 0-1,8-14 1,-2 3-22,-5 9-18,3-5 55,0 1 1,9-18-1,-22 24-626,0-1-5610,3 3 482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 1696,'0'0'184,"0"0"-1,0 0 1,0-1-1,-1 1 0,1 0 1,0-1-1,0 1 1,0 0-1,0-1 1,0 1-1,0 0 0,0-1 1,0 1-1,0 0 1,0-1-1,0 1 1,0 0-1,0-1 0,0 1 1,0 0-1,0-1 1,0 1-1,0 0 1,0-1-1,0 1 0,0 0 1,1 0-1,-1-1 1,0 1-1,0 0 1,0-1-1,1 1 0,-1 0 1,0-1-1,4-6 1110,-4 7-1260,1 2-10,0 8-19,1 0-1,-1 0 1,-1-1 0,0 1 0,0 0 0,-1 0 0,-3 17-1,1-11-3,2-14-2,0 1 1,0 0 0,1 0 0,-1 0 0,1 0-1,0 0 1,0 0 0,0 0 0,0 0-1,0 0 1,1 0 0,-1 0 0,1-1-1,0 1 1,0 0 0,0 0 0,0 0 0,2 2-1,3 10-13,-1-1 0,0 1 0,-2 0 0,3 17 0,4 15-30,10 69-79,-14-97 97,10 22-1,6 17-11,-13-23 23,16 49 6,26 79 209,-46-151 224,-4-11-732,-3-2-1272,-1-2-445,2 1 123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2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60 1256,'5'-4'212,"1"0"0,-1 0-1,12-6 1,345-150 3771,-303 137-3468,104-37 737,330-75 0,-383 113-1134,148-11 1,-199 30-151,1 2 0,0 3 1,-1 2-1,77 16 0,-85-9-89,0 3-1,-2 2 0,55 25 1,-77-29-95,-1 2 1,-1 1 0,0 0 0,-1 2-1,-1 1 1,-1 1 0,22 24 0,-36-35 91,0 2 0,-1-1 1,-1 1-1,0 0 0,0 0 1,-1 1-1,0 0 0,6 19 1,-9-22 80,0 0 1,-1 0-1,0-1 1,0 1 0,-1 0-1,0 0 1,0 0-1,-1 0 1,0 0-1,0 0 1,-1 0 0,0 0-1,-6 12 1,4-11 12,-1 0 1,0-1-1,-1 1 0,0-1 1,-14 14-1,3-6-36,-33 25 0,21-21 25,-1-2 0,0 0 0,-47 17-1,21-13 27,-73 17-1,63-24 168,-1-3-1,0-3 1,0-3-1,0-3 1,-1-3-1,-99-12 1,118 5 244,0-1 0,-49-16 1,76 17 1,1-1 0,0 0 0,1-1 1,0-2-1,0 0 0,-32-24 0,49 33-318,0 0-1,1-1 0,-1 1 0,0-1 0,1 0 1,0 1-1,0-1 0,0 0 0,0 0 0,0 0 1,0-1-1,1 1 0,-1 0 0,1-1 1,0 1-1,0-1 0,1 1 0,-1-1 0,0-6 1,2 5-50,0 0 0,0-1 0,1 1 0,-1 0 0,1 0 0,0 0 0,0 0 0,1 0 0,0 0 0,0 1 0,0-1 0,0 1 0,7-7 0,9-9-128,1 1 0,1 1-1,1 2 1,35-23 0,106-47-75,193-54 170,13 35-74,-159 62 25,-168 37-6,0 1-1,82 4 1,-117 1 2,0 1 0,0 0 0,0 0 1,0 0-1,0 1 0,-1 0 0,1 1 0,-1 0 0,13 6 0,-18-8 28,0 0 0,1 0 0,-1 0 0,0 1-1,0-1 1,1 0 0,-1 1 0,0-1 0,0 0-1,0 1 1,-1-1 0,1 1 0,0 0 0,-1-1-1,1 1 1,-1 0 0,1 2 0,-1-2-3,0 1 1,0-1 0,0 1 0,-1 0-1,1-1 1,-1 1 0,0-1-1,0 0 1,0 1 0,0-1-1,0 0 1,0 1 0,-1-1 0,1 0-1,-3 2 1,-8 11-44,0-2 0,-2 1 0,0-2 1,0 0-1,-1 0 0,-1-1 0,-19 10 0,-197 95-598,-16-11-27,241-103 678,-402 160-703,-5-25 665,386-129 76,-75 18 4,81-21 70,0-2 0,-38 1 0,59-4-89,-1 0 1,1 0-1,-1 0 0,1 0 1,-1 0-1,1 0 1,-1-1-1,1 1 1,0 0-1,-1-1 0,1 1 1,-1-1-1,1 0 1,-2 0-1,3 0-19,0 1 0,0 0-1,-1-1 1,1 1 0,0-1 0,0 1-1,0 0 1,0-1 0,0 1 0,0-1-1,0 1 1,0-1 0,0 1 0,0 0-1,0-1 1,0 1 0,0-1 0,0 1-1,0 0 1,0-1 0,1 1 0,-1-1 0,0 1-1,0 0 1,0-1 0,1 1 0,-1 0-1,0-1 1,0 1 0,1 0 0,0-1-1,6-6-314,0 0-1,0 1 1,17-10-1,183-111-1372,127-51 3290,-152 91-650,3 8-1,3 7 1,279-65-1,-327 111-889,-116 23-78,0 2-1,0 0 1,41 6 0,-57-5-36,-1 1 0,1 1 0,-1 0 0,1 0 0,-1 0 0,0 1 0,0 0-1,0 0 1,12 8 0,-18-10 38,1 0 0,-1 0 0,0 0 0,0 0 0,1 0-1,-1 0 1,0 0 0,0 0 0,0 0 0,0 1 0,0-1-1,-1 0 1,1 1 0,0-1 0,0 0 0,-1 1 0,1-1-1,-1 1 1,0-1 0,1 1 0,-1 0 0,0-1 0,0 1 0,0-1-1,0 1 1,0-1 0,0 1 0,0-1 0,-1 1 0,1 0-1,0-1 1,-1 1 0,1-1 0,-1 0 0,0 1 0,1-1 0,-1 1-1,0-1 1,0 0 0,0 0 0,0 1 0,-2 0 0,-4 5-13,0 0 0,-1 0 0,0-1 0,0-1 0,-14 8 0,-32 15 121,-1-3-1,-84 26 0,73-28-31,-242 91 39,275-102-83,-459 172 0,378-138 0,-149 54 18,260-99-18,-128 41 116,113-36-56,18-5-58,1-1 0,-1 0 0,0 0 0,0 0 0,0 1 0,1-1 0,-1 0-1,0 0 1,0 0 0,1 0 0,-1 1 0,0-1 0,0 0 0,1 0 0,-1 0 0,0 0 0,0 0 0,1 0 0,-1 0 0,0 0 0,1 0 0,-1 0 0,0 0-1,0 0 1,1 0 0,-1 0 0,0 0 0,0 0 0,1 0 0,-1-1 0,52-3 157,31-11 40,100-31 0,86-42 83,-251 82-267,191-68 155,112-36 144,-187 65-146,54-17 117,3 15-64,-163 42-218,0 2 0,28-1 0,-47 4-24,0 0-1,0 1 1,-1 0-1,1 0 1,0 1 0,-1 0-1,1 0 1,-1 1-1,0 0 1,12 7 0,-17-8 1,-1-1 1,0 1-1,0 0 1,1-1-1,-1 1 1,0 0-1,0 1 1,-1-1-1,1 0 1,0 0-1,-1 1 1,1-1-1,-1 1 1,0-1-1,0 1 1,0 0-1,0-1 1,0 1-1,-1 0 1,1 0-1,-1 0 1,0-1-1,0 1 1,0 0-1,0 0 1,0 0 0,0 0-1,-2 4 1,0 1 9,-1 0 1,0 0 0,0-1-1,-1 1 1,0-1 0,0 0-1,-1 0 1,-9 11 0,-12 9 87,-2-1 0,0-1 1,-63 40-1,77-55-54,-46 29 180,-75 37 0,112-65-111,15-8 155,10-5 599,76-55-135,359-242-689,-250 197 48,-157 88-88,2 1 0,-1 2 0,2 1 0,34-6 0,-59 15-35,-1 0 0,0 0 1,0 1-1,0 0 0,8 1 0,-14 0 29,1-1 0,-1 0 1,0 0-1,0 1 0,0-1 1,0 1-1,1-1 0,-1 1 1,0-1-1,0 1 0,0 0 0,0-1 1,0 1-1,1 1 0,-2-2 1,0 1-1,1 0 0,-1-1 0,0 1 1,1 0-1,-1 0 0,0-1 0,0 1 1,0 0-1,0 0 0,0-1 0,0 1 1,0 0-1,0 0 0,0-1 0,0 1 0,0 0 1,0 0-1,0-1 0,-1 1 0,1 0 1,0-1-1,0 1 0,-1 1 0,-2 2-44,1 0 0,-1 0-1,1 0 1,-1 0 0,-1 0-1,1-1 1,0 1-1,-8 4 1,-35 23-172,45-30 232,-80 43-83,-91 35 0,60-30 109,88-38-6,-163 69 141,165-69 337,119-61-568,-5 2-44,75-30 128,5 12 97,-164 63-116,0 1 1,0-1-1,0 2 0,1-1 1,-1 1-1,0 0 0,1 0 1,11 2-1,-20-1 1,1 0-1,0 0 1,0 0-1,0 1 1,0-1 0,0 0-1,-1 1 1,1-1-1,0 1 1,0-1 0,-1 1-1,1-1 1,0 1 0,0-1-1,-1 1 1,1 0-1,-1-1 1,1 1 0,-1 0-1,1 0 1,-1-1-1,1 1 1,-1 0 0,0 0-1,1 0 1,-1 0 0,0 0-1,0-1 1,0 1-1,1 0 1,-1 0 0,0 0-1,0 0 1,0 0-1,0 0 1,-1 0 0,1-1-1,0 1 1,0 0 0,-1 0-1,1 0 1,0 0-1,-1 0 1,1-1 0,0 1-1,-2 1 1,-3 8-39,-1-1 0,0 0 0,-1 0 1,0 0-1,-1-1 0,-10 10 0,-57 43-7,72-58 55,-27 19 2,-31 23 35,-91 89-1,143-125-22,7-6 12,-1 0 0,1 0 1,-1 0-1,1 0 1,-1-1-1,0 1 0,0-1 1,0 0-1,0 0 0,-1 0 1,1-1-1,0 1 1,-1-1-1,1 1 0,-6 0 1,9-2-13,-1 0-1,1 0 1,-1 0 0,0 0 0,1 0 0,-1 0 0,1 0-1,-1 0 1,0 0 0,1 0 0,-1 0 0,1-1 0,-1 1-1,1 0 1,-1 0 0,1-1 0,-1 1 0,1 0 0,-1-1-1,1 1 1,-1 0 0,1-1 0,-1 1 0,1-1 0,-1 1-1,1-1 1,0 1 0,-1-1 0,1 1 0,0-1-1,0 1 1,-1-1 0,1 1 0,0-1 0,0 0 0,0 1-1,0-1 1,0 1 0,0-1 0,0 0 0,0 0 0,0-2-41,0 0 0,0-1 0,1 1 0,-1 0 1,1 0-1,1-4 0,17-42 87,3 1 1,39-66 0,-52 99 100,17-29 238,-23 40-429,0 0 0,0 0 0,0 1 0,0-1 0,1 1-1,-1 0 1,8-5 0,-11 8-3,1-1-1,-1 1 1,1 0-1,-1 0 1,0-1-1,1 1 1,-1 0-1,0 0 1,1 0-1,-1-1 1,1 1 0,-1 0-1,1 0 1,-1 0-1,0 0 1,1 0-1,-1 0 1,1 0-1,-1 0 1,1 0-1,-1 0 1,1 0 0,-1 8-646,-11 12 24,11-19 658,-14 20-128,0-1 0,-1-1 0,-29 29-1,11-17 148,-41 30 0,50-44-138,0-1-1,-1-1 1,-1-1 0,0-2-1,-1 0 1,0-2-1,0-1 1,-1-1-1,-32 4 1,39-8 95,-1-2 0,1 0 1,-1-2-1,0 0 0,1-2 1,-1 0-1,1-1 0,0-1 1,0-2-1,0 1 0,1-2 1,-39-19-1,37 14 260,1-2 0,1 0 0,0-1 0,-28-28 0,19 13 102,-47-66 0,71 88-327,-120-152 279,119 154-298,0 0-1,0 1 1,-1-1-1,1 1 0,-1 1 1,0-1-1,-1 1 1,1 0-1,-1 1 1,1 0-1,-15-4 1,9 4-65,-1 1 0,0 1 0,0 0 0,0 1 0,0 0 0,-15 3 1,-159 30-405,150-25 423,-231 49-203,-312 60-446,-5-50 295,565-66 433,0 0 0,0-2 0,1 0 0,-1-1 0,-26-7-1,46 9-36,-1 0 0,1-1 0,0 1 0,-1 0 1,1-1-1,-1 1 0,1-1 0,0 0 0,-1 1 0,0-2 0,2 2 2,0-1 1,0 1 0,0 0 0,0 0 0,0 0 0,0 0 0,0-1-1,0 1 1,0 0 0,0 0 0,0 0 0,0 0 0,0-1-1,0 1 1,0 0 0,0 0 0,0 0 0,0 0 0,0 0 0,1-1-1,-1 1 1,0 0 0,0 0 0,0 0 0,0 0 0,0 0 0,1 0-1,-1 0 1,0 0 0,0 0 0,0 0 0,0-1 0,0 1 0,1 0-1,15-5-237,121-27-84,624-110 1770,13 54-466,-736 85-884,-21 0-60,0 2-1,1 0 1,-1 1 0,0 1-1,0 0 1,28 7 0,-43-8-42,0 0 0,-1 1 0,1-1 0,-1 1 0,1 0 0,-1-1 1,1 1-1,-1 0 0,1 0 0,-1 0 0,0 0 0,1 0 1,-1 0-1,0 0 0,0 1 0,0-1 0,0 0 0,0 1 1,0-1-1,0 0 0,-1 1 0,1-1 0,1 4 0,-2-3 2,0-1-1,-1 1 1,1 0-1,0 0 1,0 0-1,-1-1 1,1 1-1,-1 0 0,0-1 1,1 1-1,-1 0 1,0-1-1,0 1 1,0-1-1,0 1 1,0-1-1,-1 0 0,1 1 1,0-1-1,0 0 1,-1 0-1,1 0 1,-3 2-1,-21 11-81,0 0 1,-1-2-1,-44 15 0,-115 39-1674,-347 75-1,192-84 855,305-48 2159,35-9-1222,0 0 1,0 0-1,0 0 1,0 0-1,0 0 1,0 0-1,0 0 1,0 0-1,0 0 1,0 0 0,0 0-1,0 0 1,0 0-1,0 0 1,0 1-1,0-1 1,0 0-1,0 0 1,0 0-1,0 0 1,0 0-1,0 0 1,0 0-1,0 0 1,0 0-1,0 0 1,0 0 26,0 0-27,9 0 415,19-2 74,795-90 2295,-162 19-2423,-626 68-373,-17 3-115,27-2 0,-41 8-123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469 7017,'-52'-2'2481,"61"2"-1889,-6-3 56,5-6 160,2-1-31,3-16-265,2 2-80,-1-7-88,2-1-104,5 4-160,0-5-40,4 1-72,-4 1-40,1-2-432,3 1-272,1-9-713,-2-6-511,2-8 128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 5545,'3'-4'6801,"-2"8"-4422,-2 16-3540,1-6 1708,-8 107-537,-2 55-167,12-169 15,2-8 70,7-11 110,-8 8 45,56-60 562,1 7 598,-45 45-967,24-27 0,-38 37-269,0 0 0,0 1 0,0-1 0,0 0 0,0 0-1,-1 0 1,1 1 0,0-1 0,-1 0 0,0 0 0,1 0 0,-1 0-1,0-4 1,3-12-153,0 14-134,1-1-643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6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4881,'2'9'3184,"-2"-5"-2897,1-1 0,0 1 0,-1 0-1,1-1 1,1 1 0,2 5 0,-3-8-130,-1 10-114,6 105-95,-6-116 51,-1 3-3,2-1 0,-1 1 0,0-1 0,0 1 0,1-1 0,-1 0 1,1 1-1,0-1 0,1 3 0,3-16 73,4-2 112,1 1 0,21-21 0,-17 19-29,-1 1 448,0 1 0,28-18-1,-30 22-92,1-1 0,18-18-1,-6 3-194,-22 22-299,0 0-1,0 1 1,0-1-1,0 0 1,0 0-1,-1 0 1,1-1-1,-1 1 0,1 0 1,-1-1-1,2-3 1,-3 5-18,0 1 0,0 0 1,0 0-1,0 0 0,0 0 0,0-1 0,0 1 1,0 0-1,0 0 0,0 0 0,0-1 1,0 1-1,0 0 0,0 0 0,0 0 1,1 0-1,-1-1 0,0 1 0,0 0 1,0 0-1,0 0 0,0 0 0,0 0 1,0-1-1,1 1 0,-1 0 0,0 0 0,0 0 1,0 0-1,0 0 0,0 0 0,1 0 1,-1 0-1,0 0 0,0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7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2593,'-26'74'2003,"25"-71"-1795,0-1 0,1 0 0,-1 0 0,1 1 0,0-1 1,0 0-1,0 5 0,4 1 960,-1-3-617,5 12-273,-2 1 1,0 0-1,-1 0 0,-1 1 0,-1 0 0,0-1 0,-2 1 0,0 0 0,-1 0 0,-1 0 1,0 0-1,-8 34 0,1-14-135,-6 19 314,13-51-353,-2-1-1,1 0 1,-1 0 0,0 0 0,0-1 0,-9 11 0,7-8-169,-2-1 0,1 0-1,-1 0 1,0-1 0,0 1 0,-1-2 0,1 1 0,-1-1 0,-1 0 0,-15 6 0,11-7-3527,8-5 24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7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5457,'15'-40'1555,"-15"39"-1387,1 0 0,-1 0 1,1 0-1,-1 0 0,1 1 0,0-1 0,-1 0 0,1 0 0,0 0 0,0 1 1,0-1-1,0 0 0,0 1 0,-1-1 0,1 1 0,0-1 0,0 1 0,0-1 1,1 1-1,-1 0 0,0-1 0,0 1 0,0 0 0,0 0 0,0 0 0,0 0 1,0 0-1,0 0 0,0 0 0,2 1 0,-1-1-67,1 0 0,-1 1 0,0 0 0,1-1 0,-1 1 0,0 0 0,0 0 0,0 0 0,0 1 0,0-1 0,0 0 0,0 1 0,2 2 0,10 12 249,-6-5-164,2 0 0,-1-1 0,1 0 0,1-1-1,14 10 1,16 13 371,-31-23-525,1-1 0,0 0 0,0-1 1,23 12-1,5-4-26,39 19 28,-69-30 52,0-2 0,0 1 1,0-1-1,0 0 0,1-1 1,-1 0-1,16 0 1,-23-2-79,0 1 1,0 0-1,0-1 1,0 1-1,0-1 1,0 0 0,0 1-1,0-1 1,0 0-1,2-2 1,-2 2-6,0-1 0,1 1 0,-1 0 0,0 0-1,1 0 1,3 0 0,1 0-82,-1-1-1,0 1 1,1-1 0,-1 0-1,0 0 1,10-6 0,-12 6-364,-1 0 0,0-1 1,1 1-1,-1-1 1,-1 0-1,1 0 0,0 0 1,-1 0-1,1-1 1,-1 1-1,0-1 0,3-6 1,5-21-111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0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1888,'-17'24'449,"9"-14"706,0 0 0,-17 9 8417,26-19-9025,45-6 863,-39 6-1456,1-1 0,-1 1 0,0-2 0,0 1 0,0-1 0,0 0 0,0 0 0,0-1 0,0 0 1,-1 0-1,9-5 0,1-4-1177,-3-2 51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8:1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2 1624,'68'60'547,"-45"-41"-254,-16-15-269,0-3 15,-1 3 336,-7-1-102,-12 1 945,12-4-934,1 0 0,-1 0 0,1 1 0,-1-1 0,0 0 0,1 0 0,-1 0 1,0 0-1,1 1 0,-1-1 0,1 0 0,-1 1 0,1-1 0,-1 0 0,1 1 0,-1-1 0,0 1 0,5 9-248,-2-3 66,1 0 0,0 0 0,0 0 0,0 0 0,1 0 0,0-1 0,1 1 0,-1-1 0,1 0 0,10 8 0,-2 0-44,2 6-34,-5-8-19,26 28 8,-34-38-1,-1-1 0,1 1 0,0-1 0,0 0 0,1 1 0,-1-1 0,0 0 0,0-1 0,0 1 0,1 0 0,-1-1 0,0 1 0,1-1 0,-1 0 0,0 1 0,1-1 0,-1 0 0,1-1 0,-1 1 0,3-1 0,6-1 103,-1-1 1,1 0 0,11-5-1,-4 1 47,4-2 105,16-5 151,-35 14-406,-1-1 1,1 1 0,-1-1-1,1 1 1,-1 0 0,1 0-1,-1 0 1,1 0 0,-1 1-1,1-1 1,-1 1 0,5 1-1,5 3 3,-5-1-8,1-1 0,0 0-1,0 0 1,12 2-1,12 0-5,14 4-29,88 3 1,-125-12 21,0-1 0,0-1 1,0 1-1,-1-1 0,14-5 0,43-20-20,-52 21 24,33-16-8,-14 6 13,40-13 0,-62 25-5,0 2 0,0-1 0,1 1-1,-1 0 1,1 1 0,0 1 0,-1-1-1,16 3 1,-19 0 0,1 0 1,0 1-1,0 0 1,-1 0-1,0 0 1,0 1-1,0 1 1,0-1-1,8 8 1,-4-4 7,0-1 1,14 8-1,-19-12-2,-1-1 0,1 0 0,1 0 0,-1 0 0,0 0 0,0-1 0,1 0-1,-1 0 1,0-1 0,1 0 0,-1 0 0,1-1 0,-1 1 0,0-1 0,0-1 0,1 1 0,-1-1 0,0 0 0,0 0 0,7-5 0,79-37 98,-90 43-97,1 0 1,-1 1-1,0-1 0,1 0 0,-1 1 0,1-1 0,-1 1 0,1 0 0,-1-1 0,1 1 0,-1 0 0,1 1 1,-1-1-1,1 0 0,-1 1 0,1 0 0,-1-1 0,4 3 0,2 1 8,0 0 1,0 1-1,13 10 0,0 0-27,-11-9 7,0 0 0,0-1 0,0-1 0,1 1 0,-1-1 0,1-1 0,0 0 0,18 2 0,-15-4 13,0 0 0,0-1 0,0-1-1,0 0 1,0-1 0,22-6 0,18-10 39,-39 13-25,-1 0 1,1 0-1,0 2 1,0 0-1,27-2 1,-18 6 10,0 1 1,37 8-1,-31-4-21,-18-4 1,1-1 1,-1 0 0,0-1-1,1-1 1,-1 0 0,0 0-1,1-1 1,16-5 0,0-3 75,0-1 0,32-16 1,-51 23-70,-1 0 1,1 1 0,-1 0-1,1 0 1,0 1 0,16-1-1,60 3-73,-60 1 37,-18-1 33,0 0-1,0 0 1,-1-1 0,1 0-1,0-1 1,0 0 0,0 0-1,-1-1 1,0 0 0,1 0-1,-1 0 1,0-1 0,6-5-1,3 1-11,0 1 0,0 0 0,0 1 1,1 1-1,0 1 0,0 0 0,0 1 0,0 1 0,31 0 0,9 6 89,-43-3-77,0 1-1,0-2 1,0 0 0,24-3-1,2-5 10,13-2-12,93-6 0,-112 14-8,1 0 0,0-2 0,-1-2-1,0-1 1,33-12 0,15-9 101,42-9-81,-97 31-32,-1 1 0,1 2 0,34-1 0,-30 6 35,-26-1-21,0 0 0,0 0 0,0-1 0,0 0-1,1 0 1,-1 0 0,0-1 0,0 0-1,0 0 1,8-2 0,1-3 9,-1 1 0,1 0 1,1 2-1,-1-1 0,0 2 0,27-2 1,-7 1-12,-20 1-34,24 1 1,-34 1 24,-1 0 0,1 0 0,0 1 0,0 0 1,0 0-1,0 0 0,0 0 0,-1 1 0,1-1 0,5 4 1,-5-2 8,1-1-1,0 1 1,0-1 0,0-1 0,0 1 0,0-1 0,0 0 0,0 0-1,10 1 1,5-2 1,25-2-1,-14 0 14,-5 3 1,0 1-1,0 1 1,29 8-1,-23-5-21,2-1 28,0-2 0,1-1 0,-1-2 0,37-4 0,-67 4-19,83-10 100,-84 9-102,-1 1 0,1 0 1,-1-1-1,1 1 0,-1 0 0,1 0 0,-1 1 0,1-1 1,-1 1-1,0-1 0,1 1 0,-1 0 0,1-1 0,-1 1 0,0 0 1,4 3-1,-4-3-2,0 0 1,0-1 0,0 1 0,0-1-1,1 1 1,-1-1 0,0 0-1,0 0 1,1 0 0,-1 0-1,3 0 1,29-7 29,-14 3-34,80-5-61,-86 8 56,15-4-9,-23 4 30,0 0 0,1 0 0,8-1 0,31-5 52,-41 6-61,0 0 0,0-1-1,0 1 1,10-5-1,9-2 16,-2 2 9,17-4 11,-16 7-20,33-4-58,46 3-97,-85 3 143,0 0 0,0-2 0,-1 0 0,26-8 0,60-29 411,-88 35-328,199-73 79,-208 76-172,11-4-4,0 1-1,0 1 1,1 0-1,-1 1 0,1 1 1,22-1-1,-33 4 6,0 0 0,0 0 0,9 4 0,12 1-3,-18-5 9,-1 0-1,0-1 0,1 0 1,-1-1-1,1 0 0,-1 0 1,0 0-1,16-6 1,-7 0 14,0-1 1,30-18 0,-6-3 53,-29 20-56,-1 1 1,17-9-1,-23 15-22,0-1 1,1 1-1,-1 1 1,0-1-1,0 1 1,1 0-1,-1 0 1,1 0-1,9 1 1,31 5 13,-36-4 31,1 1 0,-1-1 0,1-1 0,-1 0-1,1 0 1,-1-1 0,14-3 0,-18 2-15,0 0 0,0 1 1,-1 0-1,1 0 0,0 0 0,0 1 1,0 0-1,0 0 0,0 0 0,0 1 1,8 2-1,-8-2-31,63 13-8,-60-13 47,0 0 0,0-1 0,0 0 0,0 0-1,14-3 1,-21 3-26,-1-1 0,0 1-1,1-1 1,-1 1 0,0-1-1,0 0 1,1 0 0,-1 1-1,0-1 1,0 0 0,0 0-1,0 0 1,0 0 0,0 0 0,1-2-1,3-3-369,3-2-20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4.7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6 137 3113,'0'-1'67,"0"0"-1,0 1 1,0-1 0,0 1 0,-1-1 0,1 0 0,0 1 0,0-1-1,-1 0 1,1 1 0,0-1 0,-1 1 0,1-1 0,0 1 0,-1-1-1,1 1 1,-1-1 0,0 0 0,-2-4 738,13-2-464,-2 3-287,16-8 319,-17 5-112,-7 7-255,0 0 0,0 0 0,0 0 0,0 0 0,1 0 0,-1 0 0,0-1 0,0 1 0,0 0 0,0 0 0,0 0-1,0 0 1,0 0 0,0 0 0,0-1 0,0 1 0,-1 0 0,1 0 0,0 0 0,0 0 0,0 0 0,0 0-1,0-1 1,0 1 0,0 0 0,0 0 0,0 0 0,0 0 0,0 0 0,0 0 0,-1 0 0,1 0 0,0 0-1,0-1 1,0 1 0,0 0 0,0 0 0,0 0 0,0 0 0,-1 0 0,1 0 0,0 0 0,0 0 0,0 0-1,0 0 1,-10-5 946,8 4-845,1 0 0,0 0 0,-1 0 0,1 0 0,-1 1 0,1-1 0,-1 1 0,1-1 0,-1 1 0,1-1 0,-1 1 0,1 0 0,-1 0 0,1 0 0,-1 0 0,0 0 0,1 0 0,-1 0 0,-1 1 0,2-1-106,-1 0 1,1 1-1,-1-1 1,1 0 0,-1 1-1,1 0 1,0-1-1,-1 1 1,1 0 0,0-1-1,0 1 1,-1 0-1,1 0 1,0 0 0,0 0-1,0 0 1,0 0-1,0 0 1,0 1 0,1-1-1,-1 0 1,0 0-1,0 1 1,1-1-1,-1 3 1,0-2-9,1 0 1,-1 1-1,1-1 1,-1 0-1,0 0 0,0 0 1,0 1-1,0-1 0,-2 3 1,-8 17 15,9-18-4,0 1 1,0-1 0,-1 0-1,0-1 1,-5 8 0,-9 12 21,13-18-20,-1 0-1,1 0 1,-1-1 0,1 0-1,-1 0 1,-1 0 0,-6 4 0,-5 4 12,16-11-16,1-1-1,-1 1 1,0 0-1,0-1 1,1 1-1,-1 0 1,0 0 0,1-1-1,-1 1 1,1 0-1,-1 0 1,1 0-1,-1 0 1,1 0-1,0 0 1,-1 0-1,1 0 1,0 0-1,0 0 1,0 2-1,-2 5 19,1-4-9,-1 1 1,1-1-1,-1 0 0,0 1 1,-1-1-1,1 0 1,-1 0-1,0-1 0,0 1 1,0-1-1,0 1 1,-8 5-1,-1-2 1,9-6-11,0 0 0,0 1 0,1-1 0,-1 1-1,0 0 1,1 0 0,-1 0 0,1 0 0,0 0 0,0 0 0,0 1 0,-3 4-1,-6 13 75,-14 37-1,24-56-64,1 0 0,0 0 0,-1 0 0,1 0 0,0 0 0,0 0 0,0 0 0,0-1 0,0 1 0,0 0 0,0 0 0,0 0 0,0 0 0,1 0 0,-1 0 0,0 0 0,1 0 0,-1 0 0,0-1 0,1 1 0,-1 0 0,1 0 0,-1 0 0,1-1 0,0 1 0,0 1 0,6 9 162,-7-9-142,1 1 0,-1 0 1,0 0-1,0-1 0,-1 1 1,1-1-1,-1 5 0,-2 13 88,3-7-64,1-5-21,-1 0 0,0 0-1,-1 0 1,0 0 0,0 0 0,-4 13 0,-40 106 289,42-118-301,0 0 0,1 1 0,0-1 0,0 1 1,1 0-1,0-1 0,1 1 0,0 0 0,0-1 0,1 1 1,1 0-1,2 11 0,-3-19-2,0 1-1,0-1 1,1 0 0,-1 0 0,0 0 0,1 0 0,-1 0-1,4 3 1,-3-3-7,-1 0 0,1 0 0,-1-1-1,1 1 1,-1 0 0,0 0 0,0 0-1,2 4 1,3 11 30,10 23 0,-14-37-43,0-1 1,0 1 0,0 0 0,1-1-1,-1 1 1,1-1 0,-1 0-1,1 0 1,5 3 0,15 12-35,-7-5 16,0-1-1,28 15 1,-8-6 60,-29-16-16,1 0 1,-1-1-1,9 2 1,-12-4 27,-1 0 1,1 1-1,-1-1 1,1 1-1,5 3 1,-8-4-30,1-1-1,0 1 1,0 0 0,0-1 0,0 1-1,0-1 1,-1 0 0,1 0-1,4 0 1,25 0 166,-20 0-188,18 0 38,0-1 0,1-2 0,53-11 0,-73 11-2,-1 0-1,0-1 0,1-1 0,-2 1 1,1-2-1,0 1 0,-1-1 0,0 0 0,-1-1 1,13-13-1,4-8 99,32-49 0,-47 64-119,10-15 24,2-1 24,20-38 0,6-9 3,-33 54-56,0-1 0,11-24 0,-19 37-1,-1 0-1,1 1 0,0 0 0,13-13 0,-12 13 15,0 1 0,9-16 0,-15 22-18,0 0 0,0 1 1,-1-1-1,1 0 1,-1 0-1,1 1 0,-1-1 1,0 0-1,1 0 0,-1 0 1,0 0-1,0 0 0,0 1 1,-1-1-1,1 0 0,0 0 1,-1 0-1,1 1 1,-2-4-1,-1 0 30,0 0-1,0 0 1,0 0-1,-6-6 1,-2-4 56,-14-24 157,24 37-240,-1 0-1,1 0 1,-1 0 0,1 0 0,0 0 0,-1 0-1,1-1 1,0 1 0,0 0 0,1 0 0,-1-1-1,0 1 1,1-1 0,0 1 0,-1 0 0,1-1-1,0 1 1,0-1 0,0 1 0,1-5 0,1-1 21,-1-1 0,0 0 0,0 1 0,-1-1 0,0 0 1,-1 1-1,0-1 0,0 0 0,-1 1 0,0 0 0,-1-1 1,0 1-1,0 0 0,-1 0 0,1 0 0,-6-7 0,6 11 8,0 1 1,-1-1-1,1 1 0,0-1 0,-7-3 0,-7-9 97,5 0-3,10 12-111,-1 1 1,1 0-1,0 0 0,-1 0 0,-3-2 0,-11-12 47,14 13-52,-1 0-1,0 1 1,-1-1-1,1 1 0,-7-4 1,-9-2 58,-1 0 0,-24-6-1,25 9 3,0-1-1,-25-12 1,41 17-89,0 0 0,0 1 0,0 0 1,0-1-1,-1 2 0,1-1 0,0 0 0,-1 1 0,1 0 0,-1 0 1,1 0-1,0 1 0,-1-1 0,1 1 0,0 0 0,-1 0 1,-7 4-1,-1 1-48,0 0 1,1 1-1,-1 0 0,-12 11 1,-5 3 20,16-12 29,-25 21 0,35-26 0,1-1 1,-1 1-1,1 0 0,0-1 0,0 2 0,1-1 0,-1 0 0,1 0 0,0 1 0,-3 8 1,5-12 4,0 0 0,0 0 0,0-1 0,0 1 0,0 0 0,0-1 1,0 1-1,0 0 0,0-1 0,1 1 0,-1 0 0,0-1 0,0 1 1,1 0-1,-1-1 0,0 1 0,1 0 0,-1-1 0,1 1 0,0 0 1,-1-1-4,1 1 1,-1-1-1,0 1 1,1-1-1,-1 0 1,0 1-1,0-1 1,1 1 0,-1-1-1,0 1 1,0-1-1,0 1 1,1-1-1,-1 1 1,0-1-1,0 1 1,0-1 0,0 1-1,0-1 1,0 1-1,0 0 1,-2 1-66,1 1 0,-1-1 0,0 0 0,0 0 0,0-1-1,0 1 1,0 0 0,0-1 0,-5 3 0,2 0-720,0-1-1,0 1 1,-6 6 0,-3 6-55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6.11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7 0 4601,'-54'9'1276,"53"-9"-1276,1 0 0,-1 0-1,1 0 1,0 1 0,-1-1-1,1 0 1,-1 0-1,1 0 1,-1 0 0,1 0-1,-1 1 1,1-1 0,0 0-1,-1 0 1,1 1 0,-1-1-1,1 0 1,0 1 0,-1-1-1,1 0 1,0 1 0,0-1-1,-1 1 1,1 0 0,-2 2-125,1-2 33,1 1 115,0 0 1,0 0 0,0 0-1,1 1 1,-1-1-1,0 0 1,1 0-1,0 0 1,-1 0 0,1 0-1,0 0 1,2 4-1,1-1 24,1-1 0,-1 1 0,11 7 0,-7-5-26,19 16 59,38 31 228,63 47 617,-114-91-868,0 0 0,1-1-1,0 0 1,28 11 0,68 18 158,-77-27-170,86 24 51,-55-17-91,116 49 0,-136-47 39,0-2 0,1-3 0,0-1 1,2-3-1,63 8 0,42 3 230,95-5 60,-146-12-295,-100-5-39,345 14 161,-303-15-115,72-13 0,41-17 73,-35 6 129,-38 11-9,-26 5 2,-1-2 1,76-26-1,-83 27-117,-24 0-48,-17 5-1,-16 4-8,-21 1 26,21 1-77,6-1 41,13 0 1411,-2 1-1636,-7 0-72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7.5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745,'4'13'298,"1"0"-1,0 0 1,0-1 0,11 18 0,-15-29-249,0 0 0,0 0 0,0 0 0,1 0 0,-1 0-1,0-1 1,0 1 0,1 0 0,-1-1 0,0 1 0,1-1 0,-1 1 0,1-1-1,-1 1 1,1-1 0,-1 0 0,1 0 0,-1 0 0,1 0 0,-1 0 0,3 0-1,2-1 167,0 0 0,0-1 0,9-3 0,-5 2 48,9-4 673,37-18-1,-44 18-707,1 1-1,0 0 0,0 1 0,0 1 0,1 0 0,23-4 0,-23 8-139,1 0 0,23 4 0,22 0 75,55 2-573,-112-5-663,-1-1 47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444 6953,'0'-1'31,"-1"1"-1,1-1 1,0 1-1,-1-1 0,1 0 1,0 1-1,-1-1 1,1 0-1,0 1 0,0-1 1,0 0-1,-1 1 1,1-1-1,0 0 0,0 0 1,0 1-1,0-1 0,0 0 1,1 0-1,-1 1 1,0-1-1,0 0 0,0 1 1,1-1-1,-1 0 1,0 1-1,0-1 0,1 0 1,-1 1-1,1-1 1,-1 1-1,1-1 0,-1 1 1,1-1-1,-1 1 0,1-1 1,-1 1-1,1-1 1,-1 1-1,1 0 0,0-1 1,0 1-1,7-5-1175,-1 1 0,17-7-1,-5 2 682,-8 2 741,-1 0 0,1-1 0,-1 0 0,-1-1 0,11-12 0,36-52 1749,-16 17-1496,91-88-433,14 7-424,-131 124 306,396-331-321,-317 269 355,-20 17-1,162-128 72,13 17 74,-223 154-202,0 1 0,2 1-1,44-15 1,-69 28-16,-1-1 0,1 1 0,0-1 0,-1 1 0,1-1 0,0 1 0,-1 0 0,1 0 0,0 0 0,-1 0 0,1 0 0,3 1 0,-5-1 45,0 0 0,1 0 1,-1 0-1,0 0 1,0 0-1,0 1 0,0-1 1,0 0-1,0 0 0,0 0 1,0 0-1,0 0 1,0 0-1,0 1 0,0-1 1,0 0-1,0 0 0,0 0 1,0 0-1,0 1 1,0-1-1,0 0 0,0 0 1,0 0-1,0 0 0,0 0 1,0 1-1,0-1 1,0 0-1,0 0 0,0 0 1,0 0-1,0 0 0,0 0 1,0 1-1,0-1 1,-1 0-1,1 0 0,-11 9-386,-17 9 72,-37 17 0,11-7 313,-33 22 2,2 4 0,3 3 0,-94 85 0,-105 128-2,8 16 2,-4 4 22,101-123 17,5-7 38,46-38 119,117-114-141,5-4 38,0-1 0,-1 0 0,1 0 0,-1 0 0,1 0 0,-1 0 0,0-1 0,0 0-1,0 1 1,0-2 0,-1 1 0,-7 2 0,10-4-29,1 0 1,0 0-1,0 0 0,0 0 1,0 0-1,0 0 0,-1-1 1,1 1-1,0 0 0,0-1 1,0 1-1,0-1 0,0 1 1,0-1-1,0 0 0,0 1 1,0-1-1,0 0 0,0 1 1,1-1-1,-1 0 0,0 0 1,0 0-1,1 0 0,-1 0 1,1 0-1,-1 0 0,1 0 1,-1 0-1,1 0 0,-1-2 1,-1-2 77,1-1 0,0 0 1,0 0-1,0 0 0,0-7 1,2-2-104,0 0 1,0 0-1,1 1 1,1-1-1,1 0 1,0 1-1,11-26 1,1 5-25,2 1 0,23-33-1,-6 18-124,2 2 0,1 1 0,3 3 0,2 1 0,64-49 0,259-162-1231,-131 97 771,-111 66-8,-88 60 527,40-42-1,-64 60 98,-9 10-19,-1 0 0,0 0 0,1 0 0,-1-1 0,0 1 0,0-1 0,0 1 0,0-1 0,-1 0 0,1 0 0,-1 1 0,0-1 0,1 0 0,-1 0 0,-1 0 0,1-1 0,0-3 0,-1 7-13,1-1 1,-1 1 0,0-1 0,0 1 0,0-1-1,0 1 1,-1-1 0,1 1 0,0-1 0,0 1-1,0-1 1,0 1 0,0-1 0,-1 1 0,1-1-1,0 1 1,0-1 0,-1 1 0,1 0 0,0-1-1,-1 1 1,1-1 0,0 1 0,-1 0-1,1-1 1,-1 1 0,1 0 0,0 0 0,-1-1-1,1 1 1,-1 0 0,1 0 0,-1 0 0,1-1-1,-1 1 1,1 0 0,-1 0 0,0 0 0,-25 4-57,19-3 41,-25 8-71,1 1 1,1 1 0,-45 24-1,-288 159-45,171-87 114,-83 50-12,18 9 82,244-158 63,1-1 0,-1-1-1,-17 7 1,30-13-94,0 0 0,0 0-1,-1 0 1,1 0 0,0 1 0,0-1-1,0 0 1,-1 0 0,1 0 0,0 0 0,0 0-1,-1 0 1,1 0 0,0 0 0,0 0-1,-1 0 1,1 0 0,0 0 0,-1 0 0,1 0-1,0 0 1,0 0 0,-1 0 0,1 0-1,0 0 1,0 0 0,0-1 0,-1 1 0,1 0-1,0 0 1,0 0 0,-1 0 0,1-1-1,5-9 473,8-4-397,0 0 1,1 2 0,1-1 0,18-11 0,83-56-265,152-78 1,358-175 502,-344 203-162,-230 111-599,0 3 0,0 2 0,90-13 0,-135 27-118,-6 2 193,-10 6-60,8-7 362,-59 40-348,15-11 343,-431 326 63,450-335-10,-117 100-9,122-101 1,1 1-1,1 1 1,2 1-1,-22 35 0,33-48 1,0 1-1,1 0 0,0 0 1,1 1-1,0-1 0,1 1 1,-2 12-1,4-19 5,1 0 0,-1 0 1,1 0-1,0 0 0,1 0 0,-1 0 0,1-1 1,0 1-1,0 0 0,1 0 0,-1-1 0,1 1 1,0-1-1,0 1 0,1-1 0,-1 0 0,1 0 1,0 0-1,6 7 0,-5-8 13,0 0 1,0 1-1,1-1 0,-1-1 1,1 1-1,0-1 0,0 0 0,0 0 1,0 0-1,0 0 0,7 0 1,0 0 45,0-1 0,0 0 0,0 0 0,14-3 0,-1 0 146,0-2 0,45-13 0,54-27 420,108-60 215,-122 53-588,461-209 242,-403 181-344,83-54 117,-194 104-230,31-15-139,-83 42-25,0 0 0,0 0 1,1 0-1,-1 1 0,10-1 1,-15 1 111,0 1 1,1 0 0,-1 0 0,0 0 0,0 0 0,1 0-1,-1 0 1,0 0 0,1 0 0,-1 0 0,0 1 0,1-1-1,-1 0 1,0 0 0,0 0 0,1 0 0,-1 0 0,0 0-1,0 1 1,1-1 0,-1 0 0,0 0 0,0 0 0,1 1-1,-1-1 1,0 0 0,0 0 0,0 1 0,1-1 0,-1 0-1,0 0 1,0 1 0,0-1 0,0 1 0,0 0-22,0 0 0,-1 1 0,1-1 0,0 0 0,-1 0 0,1 0 0,-1 1 0,0-1 0,1 0 0,-1 0 0,0 0 1,0 0-1,-1 1 0,-9 10-48,0 0 0,-1-1 1,0 0-1,-1-1 0,0-1 1,-20 12-1,8-6 76,-211 127 108,-13 9-1,16 17 145,198-138-172,1 2-1,-39 47 1,54-55-56,1 1 0,1 0 0,2 1 0,-18 37 0,30-54-9,0-4-7,1 1 1,-1-1-1,1 1 0,-1 6 1,3-11 6,0-1 0,0 1 0,0-1 0,0 1 0,0-1 0,0 1 0,0-1 0,0 0 0,0 1 0,0-1 0,0 1 0,0-1 0,0 1 0,1-1 0,-1 1 0,0-1 0,0 1 0,0-1 0,1 0 0,-1 1 0,0-1 0,1 1 0,-1-1 0,0 0 0,1 1 0,-1-1 0,0 0 0,1 1 0,-1-1 0,1 0 0,-1 0 0,1 0 0,-1 1 0,0-1 1,1 0-1,-1 0 0,1 0 0,-1 0 0,1 0 0,-1 0 0,1 0 0,-1 0 0,1 0 0,-1 0 0,1 0 0,-1 0 0,1 0 0,-1 0 0,1 0 0,-1 0 0,0-1 0,2 1 0,6-2 49,1-1 0,-1 0 0,1 0 0,-1-1 0,0 0 0,11-7 0,-2 1 15,59-36 63,-3-3 1,81-71-1,123-133-61,-270 246-87,85-77 133,-77 72-201,0 1 0,1 0 0,0 1 1,23-11-1,-39 21 71,0 0-1,0 0 1,0 0 0,0 0 0,0 0 0,0 0 0,0 0 0,0 1-1,0-1 1,0 0 0,0 0 0,0 0 0,0 0 0,0 0 0,0 0-1,0 0 1,0 0 0,1 0 0,-1 0 0,0 0 0,0 0 0,0 0-1,0 0 1,0 0 0,0 0 0,0 0 0,0 1 0,0-1-1,0 0 1,0 0 0,0 0 0,0 0 0,0 0 0,0 0 0,0 0-1,0 0 1,0 0 0,0 0 0,1 0 0,-1 0 0,0 0 0,0 0-1,0 0 1,0 0 0,0 0 0,0 0 0,0 0 0,0 0-1,-8 9-377,-19 18 30,26-26 344,-175 186-103,11 15 249,163-200-127,-125 140 50,62-73-40,53-55 9,6-9 6,1 1 1,-1 0-1,1 0 1,0 1-1,1-1 1,0 1-1,0 0 1,-5 12 0,9-19-13,1 0 1,-1 0 0,0 0 0,0 0 0,0-1 0,0 1 0,0 0 0,0 0 0,0 0 0,1 0 0,-1 0 0,0 0 0,0 0 0,0 0 0,0 0 0,0 0 0,0 0 0,1 0 0,-1 0 0,0 0 0,0 0-1,0 0 1,0 0 0,0 0 0,0 1 0,1-1 0,-1 0 0,0 0 0,0 0 0,0 0 0,0 0 0,0 0 0,0 0 0,0 0 0,0 0 0,0 0 0,1 1 0,-1-1 0,0 0 0,0 0 0,0 0 0,0 0 0,0 0-1,0 0 1,0 0 0,0 1 0,0-1 0,0 0 0,0 0 0,0 0 0,0 0 0,0 0 0,0 0 0,0 1 0,0-1 0,0 0 0,0 0 0,0 0 0,0 0 0,0 0 0,0 0 0,0 0 0,0 1 0,-1-1-1,16-10 524,-6 3-397,260-211-258,-80 58 125,-99 96 93,-78 56-99,1 1-1,1 1 0,-1 0 0,1 1 0,18-4 0,-30 8-20,1 0 1,0 1-1,-1-1 0,1 1 0,0 0 0,-1 0 1,1 0-1,0 0 0,-1 0 0,1 1 1,0-1-1,-1 1 0,1-1 0,2 2 0,-4-1 5,0-1-1,-1 1 1,1-1-1,0 1 1,-1-1-1,1 1 0,-1 0 1,1-1-1,-1 1 1,1 0-1,-1-1 0,1 1 1,-1 0-1,0 0 1,1-1-1,-1 1 1,0 0-1,0 0 0,1 1 1,-1 0-12,0 0 0,0 0 0,0 0 1,-1 1-1,1-1 0,-1 0 0,1 0 1,-1 0-1,0 0 0,-1 3 0,-8 12-71,0 0 0,-1-1 0,-1 0 0,-1-1 0,-24 23 0,-20 15 91,-2-2-1,-2-4 1,-68 41 0,17-21 67,-120 51 1,199-102 109,-38 11-1,70-27-147,0 0 0,0 1 0,1-1-1,-1 0 1,0 0 0,0 0 0,0 1 0,0-1 0,0 0-1,1 0 1,-1 0 0,0-1 0,0 1 0,0 0 0,0 0 0,1 0-1,-2-1 1,2 1-17,-1-1-1,1 1 1,0-1-1,0 0 1,0 1 0,0-1-1,0 1 1,0-1-1,0 1 1,0-1-1,0 0 1,0 1-1,0-1 1,0 1-1,0-1 1,0 1-1,1-1 1,-1 1 0,0-1-1,0 1 1,1-1-1,-1 1 1,0-1-1,1 1 1,-1-1-1,0 1 1,1-1-1,-1 1 1,1-1-1,33-38 11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9.6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2 207 3041,'-96'-126'1900,"84"111"-1419,-2-3 692,14 11 16,1 3-722,2-4 523,4-11 363,-7 18-1339,0 1 1,0 0 0,0 0-1,0 0 1,0-1 0,0 1-1,1 0 1,-1 0 0,0 0-1,0-1 1,0 1 0,0 0-1,0 0 1,0-1 0,0 1-1,0 0 1,0 0-1,0-1 1,0 1 0,0 0-1,0 0 1,0 0 0,0-1-1,0 1 1,-1 0 0,1 0-1,0-1 1,0 1 0,0 0-1,0 0 1,0 0 0,0-1-1,-1 1 1,1 0 0,0 0-1,0 0 1,0 0 0,0 0-1,-1-1 1,1 1 0,0 0-1,0 0 1,0 0 0,-1 0-1,1 0 1,0 0 0,0 0-1,-1 0 1,1 0-1,0 0 1,0 0 0,-1 0-1,1 0 1,0 0 0,-1 0 7,2 4-20,48 93-56,-46-90 52,0 0 0,-1-1 0,0 1 0,-1 0 0,0 0 0,0 0 0,0 0 0,-1 0 0,0 0 0,0 0 0,0 1 0,-1-1 0,-2 7 0,1-3-4,-5 34-24,3-23 4,1 1-1,-1 41 0,4-46 16,1 6-7,0 1 1,7 33-1,9 5-4,-5 0 4,1-21 7,-8-29 8,-1 0-1,0 0 0,-1 1 1,2 14-1,-3 35 0,-1-49 3,0-5 0,-1 0-1,1 0 1,-3 10-1,-11 43-7,13-50 2,0 0 0,1 0 0,1 0 0,5 19 0,-1 3-33,-3-16 9,0-5-6,-1 0-1,-1 1 1,0-1 0,-2 22 0,-2-11-11,-4 58-47,7-70 99,0-1-1,1 0 0,0 0 1,1 0-1,5 16 0,-5-19 3,0-1 0,0 1-1,-1 0 1,0 0 0,0-1 0,-1 16-1,0-21-3,1 1 0,-1 0-1,1 0 1,-1 0 0,1 0-1,0 0 1,0-1 0,0 1-1,2 2 1,-2-3-1,0-1 0,-1 1 0,1-1 0,0 1 0,-1 0 0,0-1 0,1 1 0,-1 0 0,1 1 0,-4 2 7,0-1 1,0 0-1,0 0 1,0-1-1,0 1 1,-1 0 0,-5 4-1,7-7 0,2 0-7,-1-1 1,1 0-1,0 0 1,0 0-1,0 1 0,0-1 1,0 0-1,-1 0 0,1 1 1,0-1-1,0 0 1,0 0-1,0 1 0,0-1 1,0 0-1,0 0 1,0 1-1,0-1 0,0 0 1,0 1-1,0-1 1,0 0-1,0 0 0,0 1 1,0-1-1,0 0 0,0 0 1,1 1-1,-1-1 1,0 0-1,0 0 0,0 1 1,0-1-1,0 0 1,1 0-1,-1 0 0,0 1 1,1-1-1,7 6 23,-8-5-21,2 0 8,0 0 0,0 0 0,0 0 0,1 0 0,-1 0 0,0 0 0,3 0 0,-24-1 68,7-2 74,14 1-142,1 1 0,-1 0 1,0 0-1,0-1 0,0 1 0,0-1 0,0 0 0,3-1 0,-5 2-12,1-1 0,-1 1 0,1-1 0,0 1 0,-1-1-1,1 1 1,-1-1 0,1 0 0,-1 1 0,1-1 0,-1 0 0,0 1 0,1-1 0,-1 0 0,0 0 0,0 1 0,1-1 0,-1 0 0,0 0 0,0 1 0,0-1 0,0 0 0,0 0-1,0 0 1,0 1 0,0-1 0,0 0 0,-1 0 0,1 0 0,-1-1 0,1 1-12,-1-1 0,1 0-1,-1 0 1,1 1 0,-1-1-1,1 0 1,0 0 0,0 1 0,0-1-1,0 0 1,0 0 0,0 0-1,1 1 1,-1-1 0,1 0 0,-1 0-1,1 1 1,-1-1 0,1 0 0,0 1-1,0-1 1,1-1 0,-1 2-7,0-1 0,0 1 1,0-1-1,0 1 1,0-1-1,0 1 1,-1-1-1,1 0 0,0 1 1,-1-1-1,0 0 1,1 0-1,-1 1 0,0-1 1,0 0-1,0 0 1,0 0-1,0 1 0,0-1 1,0 0-1,-1 0 1,1 1-1,-1-1 1,1 0-1,-1 1 0,0-1 1,0 0-1,-1-1 1,-13-29-366,-10-25-81,23 51 438,0 0 0,0 0 0,1 0 0,0 0 1,0-1-1,1 1 0,0-11 0,16-87 0,-8 55 71,-5 37-13,-1-1-1,1-21 1,-3 25 2,-1 0-1,-1 0 1,-3-13 0,2 12 34,1 1 0,0-1 0,0-16 0,5-63 509,-3 83-540,0 0 1,1 0 0,-1 0-1,2 0 1,-1 0 0,4-9 0,2-11 12,-4-12-16,5 16-15,-7 19-9,1 0 0,-1-1 0,0 1 0,0 0 0,-1 0 0,1-1 0,0 1 0,-1-1 1,0 1-1,0-5 0,-2-33 253,1 34-195,1 0 33,9-1-25,2 3-57,-1-1 0,2 2-1,-1 0 1,0 0 0,1 1 0,0 0 0,0 1 0,-1 0 0,1 1 0,0 0-1,1 1 1,-1 1 0,18 2 0,-23-2-25,1 1 0,0-1-1,-1 1 1,1 1 0,-1 0 0,0 0 0,0 0-1,0 1 1,0 0 0,-1 0 0,1 1 0,-1-1 0,0 2-1,0-1 1,-1 1 0,0-1 0,0 1 0,0 1-1,-1-1 1,0 1 0,6 13 0,-6-10 15,-1 0 1,0 1 0,-1-1 0,-1 1-1,1 0 1,-2 0 0,0-1-1,0 1 1,0 0 0,-2 0-1,1 0 1,-1-1 0,-1 1-1,0-1 1,0 0 0,-8 16-1,-3 11 81,12-30-32,0 0-1,0 0 1,-1 0 0,0 0-1,0-1 1,-1 1 0,0-1 0,0 0-1,0 0 1,-9 9 0,11-13-30,-1 0 1,0-1-1,1 1 1,-1-1-1,0 1 1,0-1-1,0 0 1,0 0-1,0 0 1,0 0-1,-5 0 1,-13 3 28,13-2-49,3 0-7,0-1-1,0 0 0,-1 0 1,1 0-1,0-1 0,0 0 0,0 0 1,0 0-1,-6-1 0,6 0 5,0 1 1,0-1-1,0 1 0,0 0 0,-9 2 0,-10 0 52,18-2-60,-7 0 111,22-3 115,2-1-20,-10 1-4,-12-4 145,10 7-333,1 0 0,0 0 0,-1 0 0,1 0-1,0-1 1,-1 1 0,1 0 0,-1 0 0,1 0-1,0 0 1,-1-1 0,1 1 0,0 0 0,-1 0 0,1-1-1,0 1 1,0 0 0,-1 0 0,1-1 0,0 1-1,0 0 1,-1-1 0,1 1 0,0-1 0,3-5 96,-7 4-102,-2-1 122,4-2 1491,4 5-882,7 5-710,1 0 119,-3-4-85,10 4 138,-16-5-177,-1 1 0,1-1 0,0 1 0,-1-1 0,1 1 0,-1-1 0,1 1 0,-1 0 0,1-1 0,-1 1 0,1-1 0,-1 1 0,0 0 0,1 0-1,-1-1 1,0 1 0,0 0 0,0-1 0,1 1 0,-1 0 0,0 0 0,0 0 0,0 1 0,0 0-7,0 0 0,0 0 0,0 1 0,0-1 0,0 0 0,1 0 0,-1 0 0,1 1 0,0-1 0,0 0 0,-1 0 0,1 0 0,3 3 0,0-1 1,0 0-1,0 0 1,1 0 0,8 5-1,-1-1 0,5 5 1,-1 0 1,22 23-1,-23-21-7,184 185-59,-192-193 56,38 39 44,68 52 0,-107-94 23,-1 0-1,1 0 0,0-1 0,0 0 1,0 0-1,0 0 0,0-1 0,1 0 0,7 1 1,-3-4 475,-10 0-351,-5 0-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6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4 191 3297,'65'-58'1336,"-13"12"-712,-29 33-616</inkml:trace>
  <inkml:trace contextRef="#ctx0" brushRef="#br0" timeOffset="1">464 660 1088,'-170'84'807,"-87"43"1017,246-121-1599,9-5-50,0 1 0,0-1 0,-1 0 0,1 0 0,0 0 0,-1-1 0,1 1 0,-4 0 0,5-1 425,3-4-108,61-60-180,487-429-1866,-238 246 1898,-224 176-987,-78 65 3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3 72 984,'-101'64'199,"-356"244"1211,43 27 1081,387-310-2350,11-11-39,0 2-1,0 0 0,-18 26 1,33-40-92,0-1 0,0 1 0,0 0 0,0-1 0,0 1 0,0-1 0,1 1 0,-1 0 0,1 0 0,-1-1 1,1 1-1,0 0 0,0 0 0,-1 2 0,2-4-3,-1 1 1,0-1-1,0 1 1,0-1-1,0 0 1,0 1-1,1-1 1,-1 0-1,0 1 1,0-1-1,1 0 0,-1 1 1,0-1-1,0 0 1,1 1-1,-1-1 1,0 0-1,1 0 1,-1 1-1,1-1 1,-1 0-1,0 0 0,1 0 1,-1 0-1,0 0 1,1 1-1,1-1 15,0 0 0,0 0 0,0 0 1,0 0-1,0-1 0,0 1 0,-1 0 0,1-1 0,3 0 0,16-7 88,0-1-1,-1-1 1,0-1-1,22-16 1,76-62 34,-97 72-148,219-182-78,75-59-229,-257 213 206,254-188-436,-283 215-491,-29 18 1018,0 0-1,0 0 1,1 0 0,-1 0-1,0 0 1,0 0-1,0 0 1,0 0 0,0 0-1,0 0 1,0 0 0,1 0-1,-1 0 1,0 0-1,0 0 1,0 0 0,0 0-1,0 0 1,0 0 0,1 0-1,-1 0 1,0 0-1,0 0 1,0 0 0,0 0-1,0 0 1,0 0 0,0 0-1,1 0 1,-1 0-1,0 0 1,0 0 0,0 0-1,0 0 1,0 1 0,0-1-1,0 0 1,0 0-1,0 0 1,0 0 0,0 0-1,1 0 1,-4 8-592,-1-3 359,0 0 1,-1 0 0,-8 8-1,-142 112 413,-166 83 1334,135-90-1057,48-28-170,-211 134 192,-7-16-47,339-199-228,14-7-127,6-4-59,15-13-176,137-95-582,-141 101 709,139-91-247,30-11 1012,248-111-1,-222 138-299,-147 63-331,0 2 0,1 4-1,80-11 1,-128 24-219,1 2 0,-1 0 0,1 0 0,26 5-1,-35-4-18,0 1-1,-1 0 1,12 5-1,-16-6 105,0 0 0,0 0 0,0 0 0,0 0 0,0 1 0,0-1 0,0 1 0,-1-1 0,1 1 0,-1 0 0,1-1 0,0 3 0,0-1 8,-1-1 0,0 1 0,-1-1-1,1 1 1,0 0 0,-1-1-1,1 1 1,-1 0 0,0-1-1,0 4 1,-4 32-25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4:49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75 7402,'-4'1'-156,"5"-1"107,-1 0-1,0 0 0,0 0 1,1 0-1,-1 0 1,0-1-1,0 1 0,1 0 1,-1 0-1,0 0 1,0 0-1,1 0 0,-1-1 1,0 1-1,0 0 1,0 0-1,1 0 0,-1-1 1,0 1-1,0 0 1,0 0-1,0 0 0,0-1 1,1 1-1,-1 0 0,0 0 1,0-1-1,4-14 696,30-137 1358,-24 106-2100,2 1 0,2 1 0,3 0 0,1 1 0,1 1 0,3 1 0,33-48 0,29-28 58,4 4 0,6 4 1,4 4-1,5 4 0,131-99 0,-89 80 100,-130 108-21,-13 10-28,1 1 0,-1-1 0,0 0 0,1 0 1,-1 0-1,0 0 0,0 0 0,-1 0 0,1 0 0,0 0 1,-1-1-1,1 1 0,0-4 0,-3 5-58,-5 1-45,-14 2-85,0 2 0,1 0 0,0 1 0,-35 14 0,-77 43-182,77-31 252,-88 66-1,114-74 70,1 1 0,0 2-1,2 1 1,-31 42 0,-114 214-236,86-134 144,6-10 13,-78 194-1,145-304 115,-15 54-1,25-79 61,0 0-1,0 0 0,0 0 1,-1-1-1,1 1 0,-1 0 1,0-1-1,0 1 0,0-1 1,-3 4-1,2-4 249,3-3-270,0 1 0,0-1 0,0 0-1,0 0 1,0 0 0,0 1 0,0-1 0,0 0 0,-1 0 0,1 0 0,0 0-1,0 1 1,0-1 0,0 0 0,0 0 0,-1 0 0,1 0 0,0 0-1,0 1 1,0-1 0,0 0 0,-1 0 0,1 0 0,0 0 0,0 0 0,0 0-1,-1 0 1,1 0 0,0 0 0,0 0 0,-1 0 0,1 0 0,0 0 0,0 0-1,0 0 1,-1 0 0,1 0 0,0 0 0,0 0 0,0 0 0,-1 0-1,1 0 1,0 0 0,0-1 0,0 1 0,0 0 0,-1 0 0,1 0 0,0 0-1,0 0 1,0-1 0,0 1 0,0 0 0,-1 0 0,1 0 0,0-1-1,0 1 15,0 0 0,-1-1 0,1 1 0,0 0-1,0 0 1,-1-1 0,1 1 0,0-1 0,0 1-1,0 0 1,-1-1 0,1 1 0,0-1 0,0 1-1,0 0 1,0-1 0,0 1 0,0-1 0,0 1-1,0 0 1,0-1 0,0 1 0,0-1 0,0 1-1,0 0 1,1-1 0,-1 1 0,0-1 0,8-12 97,-2 5-8,127-183-1215,-78 117 1018,14-21 72,202-261 289,-180 259-334,-79 86-67,0 1 0,0 1 0,1 0 0,1 0 0,0 2 0,18-9 1,-22 14-406,-10 2 479,1 0-1,-1 0 1,0 0-1,0 0 1,0 0-1,1 0 1,-1 1-1,0-1 1,0 0-1,0 0 1,0 0-1,1 0 1,-1 0-1,0 0 1,0 0-1,0 1 1,0-1-1,0 0 1,0 0-1,1 0 1,-1 0-1,0 1 1,0-1-1,0 0 1,0 0-1,0 0 1,0 1-1,0-1 1,0 2-63,0 0 0,0-1 0,-1 1 0,1 0 1,-1 0-1,1-1 0,-1 1 0,0 0 0,1-1 1,-1 1-1,-2 2 0,-8 11-145,0 0 0,-22 22 0,16-19 176,-71 77 65,-81 91 109,153-167-118,-66 85-36,66-74 7,15-29 27,1 1 0,-1 0 0,1-1 1,-1 1-1,1 0 0,0-1 0,0 1 0,0 0 0,0-1 0,0 1 0,0 2 0,1-3 3,-1 0-1,0 0 0,1 0 0,-1 0 0,1 0 0,-1 0 0,1 0 0,-1-1 1,1 1-1,0 0 0,-1 0 0,1-1 0,0 1 0,0-1 0,-1 1 0,1 0 1,0-1-1,1 1 0,1 0 9,0 1-1,1-1 1,-1-1 0,0 1 0,1 0 0,6 0 0,18-1 69,0-1 1,0-1 0,52-12-1,-67 12-59,247-55 208,-6 2-177,-51 20-4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6T06:07:13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56 3593,'-17'-30'3069,"-8"-8"-2796,18 29-105,2 2 257,1 0 1,0 0-1,-7-15 1,11 22-345,0-1 1,-1 1 0,1-1 0,0 1 0,0 0 0,0-1 0,0 1 0,0-1 0,0 1 0,0-1-1,1 1 1,-1-1 0,0 1 0,0-1 0,0 1 0,0 0 0,1-1 0,-1 1 0,0-1 0,1 1 0,0-4 1226,-8 2-753,7 2-359,2 6 798,-2-6-994,1 4 1,0 0 0,0-1 0,0 1 0,0-1 0,1 0 0,2 4 1,19 29-2,19 30-19,77 160-152,-86-169 155,2-1 1,65 78-1,-72-99 31,3 11 12,-21-30 14,19 23 1,-14-27 163,-15-19 190,1 4-384,-1 0 1,1 1-1,0-1 1,0 0-1,0 1 1,0 0 0,1-1-1,1-2 1,14-22 33,39-67 92,0 0 88,-33 59-116,38-57 83,4 4 0,3 2 0,108-103 0,18 4-152,83-82-43,-51 28 10,-22 23 10,-91 98 4,95-93 37,9 22-25,-77 98-102,-128 83 34,-6 6-153,1-1 0,-1 1-1,0 0 1,1 1-1,8-2 1,-9 1-281,-9 2 593,-1 0-2247,-3 7 700,-15 16 6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19T23:47:51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83 2673,'9'2'391,"4"1"2083,-24-2 3494,11-1-5800,-1 0-1,1 0 1,-1 0-1,1-1 0,-1 1 1,1 0-1,-1 0 0,1-1 1,-1 1-1,1 0 0,0-1 1,-1 1-1,1 0 0,0-1 1,-1 1-1,1 0 1,-1-1-1,1 0-72,0 1 1,-1-1-1,1 1 0,0-1 1,-1 1-1,1 0 0,-1-1 1,1 1-1,-1 0 1,1-1-1,-1 1 0,1 0 1,-1 0-1,1-1 0,-1 1 1,1 0-1,-2 0 393,16 0-399,44 5 311,-57-5-376,1 0 0,-1 0 1,1 0-1,-1 0 0,1-1 0,-1 1 1,1 0-1,-1-1 0,1 0 0,-1 1 1,0-1-1,1 0 0,-1 1 0,0-1 1,1 0-1,0-1 0,1-1 32,16-9 25,1 1 0,23-10-1,-26 13-74,-6 3-35,1 1-1,-1 1 1,1 0-1,18-2 1,-16 3 20,0-1 0,20-7 1,37-13-2,-39 13-201,-1-1 0,50-26 0,-19 6-134,11-7 149,-41 12 250,-32 26-145,0 0 0,0-1 0,0 1-1,0 0 1,0 0 0,1 0 0,-1-1-1,0 1 1,0 0 0,0 0 0,0 0-1,0-1 1,0 1 0,0 0 0,0 0 0,0 0-1,0-1 1,0 1 0,0 0 0,0 0-1,0 0 1,0-1 0,0 1 0,0 0 0,0 0-1,0 0 1,0-1 0,0 1 0,0 0-1,-1 0 1,1 0 0,0-1 0,0 1 0,0 0-1,0 0 1,0 0 0,-1 0 0,1-1-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542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724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863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1149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918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756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12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2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87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6654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570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0292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9881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097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663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82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534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752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334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370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940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68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0"/>
                <a:lumOff val="100000"/>
              </a:schemeClr>
            </a:gs>
            <a:gs pos="35000">
              <a:schemeClr val="accent2">
                <a:lumMod val="0"/>
                <a:lumOff val="100000"/>
              </a:schemeClr>
            </a:gs>
            <a:gs pos="100000">
              <a:schemeClr val="accent2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A3FD8-2129-4B21-AE16-1E21420F7DA1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1738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8BDDC-654B-4B26-9071-689D2B57EABD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3107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53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image" Target="../media/image1.tmp"/><Relationship Id="rId10" Type="http://schemas.openxmlformats.org/officeDocument/2006/relationships/tags" Target="../tags/tag61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.xml"/><Relationship Id="rId18" Type="http://schemas.openxmlformats.org/officeDocument/2006/relationships/image" Target="../media/image24.png"/><Relationship Id="rId26" Type="http://schemas.openxmlformats.org/officeDocument/2006/relationships/image" Target="../media/image28.png"/><Relationship Id="rId39" Type="http://schemas.openxmlformats.org/officeDocument/2006/relationships/customXml" Target="../ink/ink27.xml"/><Relationship Id="rId21" Type="http://schemas.openxmlformats.org/officeDocument/2006/relationships/customXml" Target="../ink/ink18.xml"/><Relationship Id="rId34" Type="http://schemas.openxmlformats.org/officeDocument/2006/relationships/image" Target="../media/image32.png"/><Relationship Id="rId42" Type="http://schemas.openxmlformats.org/officeDocument/2006/relationships/image" Target="../media/image36.png"/><Relationship Id="rId47" Type="http://schemas.openxmlformats.org/officeDocument/2006/relationships/customXml" Target="../ink/ink31.xml"/><Relationship Id="rId50" Type="http://schemas.openxmlformats.org/officeDocument/2006/relationships/image" Target="../media/image40.png"/><Relationship Id="rId55" Type="http://schemas.openxmlformats.org/officeDocument/2006/relationships/customXml" Target="../ink/ink35.xml"/><Relationship Id="rId7" Type="http://schemas.openxmlformats.org/officeDocument/2006/relationships/customXml" Target="../ink/ink11.xml"/><Relationship Id="rId2" Type="http://schemas.openxmlformats.org/officeDocument/2006/relationships/image" Target="../media/image16.png"/><Relationship Id="rId16" Type="http://schemas.openxmlformats.org/officeDocument/2006/relationships/image" Target="../media/image23.png"/><Relationship Id="rId29" Type="http://schemas.openxmlformats.org/officeDocument/2006/relationships/customXml" Target="../ink/ink22.xml"/><Relationship Id="rId11" Type="http://schemas.openxmlformats.org/officeDocument/2006/relationships/customXml" Target="../ink/ink13.xml"/><Relationship Id="rId24" Type="http://schemas.openxmlformats.org/officeDocument/2006/relationships/image" Target="../media/image27.png"/><Relationship Id="rId32" Type="http://schemas.openxmlformats.org/officeDocument/2006/relationships/image" Target="../media/image31.png"/><Relationship Id="rId37" Type="http://schemas.openxmlformats.org/officeDocument/2006/relationships/customXml" Target="../ink/ink26.xml"/><Relationship Id="rId40" Type="http://schemas.openxmlformats.org/officeDocument/2006/relationships/image" Target="../media/image35.png"/><Relationship Id="rId45" Type="http://schemas.openxmlformats.org/officeDocument/2006/relationships/customXml" Target="../ink/ink30.xml"/><Relationship Id="rId53" Type="http://schemas.openxmlformats.org/officeDocument/2006/relationships/customXml" Target="../ink/ink34.xml"/><Relationship Id="rId58" Type="http://schemas.openxmlformats.org/officeDocument/2006/relationships/image" Target="../media/image44.png"/><Relationship Id="rId5" Type="http://schemas.openxmlformats.org/officeDocument/2006/relationships/customXml" Target="../ink/ink10.xml"/><Relationship Id="rId19" Type="http://schemas.openxmlformats.org/officeDocument/2006/relationships/customXml" Target="../ink/ink17.xml"/><Relationship Id="rId4" Type="http://schemas.openxmlformats.org/officeDocument/2006/relationships/image" Target="../media/image17.png"/><Relationship Id="rId9" Type="http://schemas.openxmlformats.org/officeDocument/2006/relationships/customXml" Target="../ink/ink12.xml"/><Relationship Id="rId14" Type="http://schemas.openxmlformats.org/officeDocument/2006/relationships/image" Target="../media/image22.png"/><Relationship Id="rId22" Type="http://schemas.openxmlformats.org/officeDocument/2006/relationships/image" Target="../media/image26.png"/><Relationship Id="rId27" Type="http://schemas.openxmlformats.org/officeDocument/2006/relationships/customXml" Target="../ink/ink21.xml"/><Relationship Id="rId30" Type="http://schemas.openxmlformats.org/officeDocument/2006/relationships/image" Target="../media/image30.png"/><Relationship Id="rId35" Type="http://schemas.openxmlformats.org/officeDocument/2006/relationships/customXml" Target="../ink/ink25.xml"/><Relationship Id="rId43" Type="http://schemas.openxmlformats.org/officeDocument/2006/relationships/customXml" Target="../ink/ink29.xml"/><Relationship Id="rId48" Type="http://schemas.openxmlformats.org/officeDocument/2006/relationships/image" Target="../media/image39.png"/><Relationship Id="rId56" Type="http://schemas.openxmlformats.org/officeDocument/2006/relationships/image" Target="../media/image43.png"/><Relationship Id="rId8" Type="http://schemas.openxmlformats.org/officeDocument/2006/relationships/image" Target="../media/image19.png"/><Relationship Id="rId51" Type="http://schemas.openxmlformats.org/officeDocument/2006/relationships/customXml" Target="../ink/ink33.xml"/><Relationship Id="rId3" Type="http://schemas.openxmlformats.org/officeDocument/2006/relationships/customXml" Target="../ink/ink9.xml"/><Relationship Id="rId12" Type="http://schemas.openxmlformats.org/officeDocument/2006/relationships/image" Target="../media/image21.png"/><Relationship Id="rId17" Type="http://schemas.openxmlformats.org/officeDocument/2006/relationships/customXml" Target="../ink/ink16.xml"/><Relationship Id="rId25" Type="http://schemas.openxmlformats.org/officeDocument/2006/relationships/customXml" Target="../ink/ink20.xml"/><Relationship Id="rId33" Type="http://schemas.openxmlformats.org/officeDocument/2006/relationships/customXml" Target="../ink/ink24.xml"/><Relationship Id="rId38" Type="http://schemas.openxmlformats.org/officeDocument/2006/relationships/image" Target="../media/image34.png"/><Relationship Id="rId46" Type="http://schemas.openxmlformats.org/officeDocument/2006/relationships/image" Target="../media/image38.png"/><Relationship Id="rId20" Type="http://schemas.openxmlformats.org/officeDocument/2006/relationships/image" Target="../media/image25.png"/><Relationship Id="rId41" Type="http://schemas.openxmlformats.org/officeDocument/2006/relationships/customXml" Target="../ink/ink28.xml"/><Relationship Id="rId54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5" Type="http://schemas.openxmlformats.org/officeDocument/2006/relationships/customXml" Target="../ink/ink15.xml"/><Relationship Id="rId23" Type="http://schemas.openxmlformats.org/officeDocument/2006/relationships/customXml" Target="../ink/ink19.xml"/><Relationship Id="rId28" Type="http://schemas.openxmlformats.org/officeDocument/2006/relationships/image" Target="../media/image29.png"/><Relationship Id="rId36" Type="http://schemas.openxmlformats.org/officeDocument/2006/relationships/image" Target="../media/image33.png"/><Relationship Id="rId49" Type="http://schemas.openxmlformats.org/officeDocument/2006/relationships/customXml" Target="../ink/ink32.xml"/><Relationship Id="rId57" Type="http://schemas.openxmlformats.org/officeDocument/2006/relationships/customXml" Target="../ink/ink36.xml"/><Relationship Id="rId10" Type="http://schemas.openxmlformats.org/officeDocument/2006/relationships/image" Target="../media/image20.png"/><Relationship Id="rId31" Type="http://schemas.openxmlformats.org/officeDocument/2006/relationships/customXml" Target="../ink/ink23.xml"/><Relationship Id="rId44" Type="http://schemas.openxmlformats.org/officeDocument/2006/relationships/image" Target="../media/image37.png"/><Relationship Id="rId52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1.tmp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customXml" Target="../ink/ink7.xml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12" Type="http://schemas.openxmlformats.org/officeDocument/2006/relationships/image" Target="../media/image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customXml" Target="../ink/ink6.xml"/><Relationship Id="rId5" Type="http://schemas.openxmlformats.org/officeDocument/2006/relationships/customXml" Target="../ink/ink3.xml"/><Relationship Id="rId10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customXml" Target="../ink/ink5.xml"/><Relationship Id="rId1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customXml" Target="../ink/ink37.xml"/><Relationship Id="rId7" Type="http://schemas.openxmlformats.org/officeDocument/2006/relationships/customXml" Target="../ink/ink39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0.png"/><Relationship Id="rId5" Type="http://schemas.openxmlformats.org/officeDocument/2006/relationships/customXml" Target="../ink/ink38.xml"/><Relationship Id="rId10" Type="http://schemas.openxmlformats.org/officeDocument/2006/relationships/image" Target="../media/image540.png"/><Relationship Id="rId4" Type="http://schemas.openxmlformats.org/officeDocument/2006/relationships/image" Target="../media/image510.png"/><Relationship Id="rId9" Type="http://schemas.openxmlformats.org/officeDocument/2006/relationships/customXml" Target="../ink/ink4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image" Target="../media/image87.wmf"/><Relationship Id="rId7" Type="http://schemas.openxmlformats.org/officeDocument/2006/relationships/image" Target="../media/image560.png"/><Relationship Id="rId12" Type="http://schemas.openxmlformats.org/officeDocument/2006/relationships/image" Target="../media/image61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600.png"/><Relationship Id="rId5" Type="http://schemas.openxmlformats.org/officeDocument/2006/relationships/image" Target="../media/image88.wmf"/><Relationship Id="rId10" Type="http://schemas.openxmlformats.org/officeDocument/2006/relationships/image" Target="../media/image59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1.tmp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tags" Target="../tags/tag51.xml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" Type="http://schemas.openxmlformats.org/officeDocument/2006/relationships/tags" Target="../tags/tag35.xml"/><Relationship Id="rId16" Type="http://schemas.openxmlformats.org/officeDocument/2006/relationships/tags" Target="../tags/tag49.xml"/><Relationship Id="rId20" Type="http://schemas.openxmlformats.org/officeDocument/2006/relationships/image" Target="../media/image1.tmp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tags" Target="../tags/tag48.xml"/><Relationship Id="rId10" Type="http://schemas.openxmlformats.org/officeDocument/2006/relationships/tags" Target="../tags/tag4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tags" Target="../tags/tag4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40000"/>
                <a:lumOff val="60000"/>
              </a:schemeClr>
            </a:gs>
            <a:gs pos="46000">
              <a:schemeClr val="accent4">
                <a:lumMod val="95000"/>
                <a:lumOff val="5000"/>
              </a:schemeClr>
            </a:gs>
            <a:gs pos="100000">
              <a:schemeClr val="accent4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55EA3F-60CC-4578-B988-FEF79FE7EA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2920" y="289560"/>
            <a:ext cx="10957560" cy="6332220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作业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钟开来书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. 248-249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5, 29, 3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。    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S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书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. 145-148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5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8, 4.79, 4.91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。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内容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S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书第五章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Sampling theory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差的抽样分布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 Black" panose="020B0A04020102020204" pitchFamily="34" charset="0"/>
              </a:rPr>
              <a:t>本次课程将采用“一张纸、一支笔、一个手机”的教学模式，请同学们准备。</a:t>
            </a:r>
            <a:br>
              <a:rPr lang="zh-CN" altLang="en-US" sz="32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endParaRPr lang="zh-CN" altLang="en-US" sz="32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082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206500" y="1610360"/>
                <a:ext cx="97536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Q5: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请写出正态分布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𝑁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(−1,2) 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的密度函数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1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期望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2]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</a:t>
                </a:r>
                <a:endParaRPr lang="en-US" altLang="zh-CN" sz="2600" dirty="0">
                  <a:solidFill>
                    <a:srgbClr val="639EF4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方差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3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矩母函数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4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。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endParaRPr lang="zh-CN" altLang="en-US" dirty="0">
                  <a:solidFill>
                    <a:srgbClr val="000000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1206500" y="1610360"/>
                <a:ext cx="9753600" cy="2143125"/>
              </a:xfrm>
              <a:prstGeom prst="rect">
                <a:avLst/>
              </a:prstGeom>
              <a:blipFill>
                <a:blip r:embed="rId14"/>
                <a:stretch>
                  <a:fillRect l="-1125" r="-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9271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514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B5D79DF7-60FB-B7EB-B88C-24415825FD60}"/>
                  </a:ext>
                </a:extLst>
              </p14:cNvPr>
              <p14:cNvContentPartPr/>
              <p14:nvPr/>
            </p14:nvContentPartPr>
            <p14:xfrm>
              <a:off x="9038667" y="3189953"/>
              <a:ext cx="956160" cy="8200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B5D79DF7-60FB-B7EB-B88C-24415825FD6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30027" y="3181313"/>
                <a:ext cx="973800" cy="83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43322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4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7462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472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pSp>
        <p:nvGrpSpPr>
          <p:cNvPr id="34" name="组合 33">
            <a:extLst>
              <a:ext uri="{FF2B5EF4-FFF2-40B4-BE49-F238E27FC236}">
                <a16:creationId xmlns:a16="http://schemas.microsoft.com/office/drawing/2014/main" id="{4C541802-3687-A50E-5F48-2DD2A840E6AA}"/>
              </a:ext>
            </a:extLst>
          </p:cNvPr>
          <p:cNvGrpSpPr/>
          <p:nvPr/>
        </p:nvGrpSpPr>
        <p:grpSpPr>
          <a:xfrm>
            <a:off x="6811347" y="3044513"/>
            <a:ext cx="3013920" cy="709560"/>
            <a:chOff x="6811347" y="3044513"/>
            <a:chExt cx="3013920" cy="70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20E418DE-E220-6EAB-AB9E-B3C8CB8B115A}"/>
                    </a:ext>
                  </a:extLst>
                </p14:cNvPr>
                <p14:cNvContentPartPr/>
                <p14:nvPr/>
              </p14:nvContentPartPr>
              <p14:xfrm>
                <a:off x="8603067" y="3330353"/>
                <a:ext cx="259560" cy="10440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20E418DE-E220-6EAB-AB9E-B3C8CB8B115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594427" y="3321353"/>
                  <a:ext cx="2772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4F3BB20C-9201-7D40-03DB-D0B4F2EB2E44}"/>
                    </a:ext>
                  </a:extLst>
                </p14:cNvPr>
                <p14:cNvContentPartPr/>
                <p14:nvPr/>
              </p14:nvContentPartPr>
              <p14:xfrm>
                <a:off x="8657787" y="3246113"/>
                <a:ext cx="102960" cy="32004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4F3BB20C-9201-7D40-03DB-D0B4F2EB2E4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649147" y="3237473"/>
                  <a:ext cx="1206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F6300AD-148E-083F-AE22-F48523E73CD5}"/>
                    </a:ext>
                  </a:extLst>
                </p14:cNvPr>
                <p14:cNvContentPartPr/>
                <p14:nvPr/>
              </p14:nvContentPartPr>
              <p14:xfrm>
                <a:off x="8765067" y="3453113"/>
                <a:ext cx="227520" cy="6840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F6300AD-148E-083F-AE22-F48523E73CD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756067" y="3444473"/>
                  <a:ext cx="2451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6A516DB-9B11-638E-9CAD-F3A919261C20}"/>
                    </a:ext>
                  </a:extLst>
                </p14:cNvPr>
                <p14:cNvContentPartPr/>
                <p14:nvPr/>
              </p14:nvContentPartPr>
              <p14:xfrm>
                <a:off x="9123987" y="3113633"/>
                <a:ext cx="73440" cy="25452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6A516DB-9B11-638E-9CAD-F3A919261C2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114987" y="3104633"/>
                  <a:ext cx="9108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CAE8F24-A487-484B-D256-79A9CFC16F04}"/>
                    </a:ext>
                  </a:extLst>
                </p14:cNvPr>
                <p14:cNvContentPartPr/>
                <p14:nvPr/>
              </p14:nvContentPartPr>
              <p14:xfrm>
                <a:off x="9224787" y="3067193"/>
                <a:ext cx="56880" cy="3528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CAE8F24-A487-484B-D256-79A9CFC16F0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215787" y="3058193"/>
                  <a:ext cx="745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7ADF45EE-F19F-AC40-EB36-EB26AE8CE615}"/>
                    </a:ext>
                  </a:extLst>
                </p14:cNvPr>
                <p14:cNvContentPartPr/>
                <p14:nvPr/>
              </p14:nvContentPartPr>
              <p14:xfrm>
                <a:off x="9183387" y="3132713"/>
                <a:ext cx="142920" cy="7344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7ADF45EE-F19F-AC40-EB36-EB26AE8CE61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174747" y="3123713"/>
                  <a:ext cx="1605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9603BC71-9BFB-6E6D-3ADB-3522E9E72675}"/>
                    </a:ext>
                  </a:extLst>
                </p14:cNvPr>
                <p14:cNvContentPartPr/>
                <p14:nvPr/>
              </p14:nvContentPartPr>
              <p14:xfrm>
                <a:off x="9229467" y="3177713"/>
                <a:ext cx="99360" cy="5724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9603BC71-9BFB-6E6D-3ADB-3522E9E7267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220467" y="3168713"/>
                  <a:ext cx="117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62DE0AE9-6A60-724A-BF1A-E8A8B5A0EB1C}"/>
                    </a:ext>
                  </a:extLst>
                </p14:cNvPr>
                <p14:cNvContentPartPr/>
                <p14:nvPr/>
              </p14:nvContentPartPr>
              <p14:xfrm>
                <a:off x="9273387" y="3176273"/>
                <a:ext cx="21960" cy="11016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62DE0AE9-6A60-724A-BF1A-E8A8B5A0EB1C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264747" y="3167633"/>
                  <a:ext cx="396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42E5146-0510-FF66-7428-820F3BA6FCFB}"/>
                    </a:ext>
                  </a:extLst>
                </p14:cNvPr>
                <p14:cNvContentPartPr/>
                <p14:nvPr/>
              </p14:nvContentPartPr>
              <p14:xfrm>
                <a:off x="9238107" y="3219833"/>
                <a:ext cx="81360" cy="770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42E5146-0510-FF66-7428-820F3BA6FCF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229107" y="3210833"/>
                  <a:ext cx="990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0C7E8133-ADC0-BDFD-DACD-88BCFFA20751}"/>
                    </a:ext>
                  </a:extLst>
                </p14:cNvPr>
                <p14:cNvContentPartPr/>
                <p14:nvPr/>
              </p14:nvContentPartPr>
              <p14:xfrm>
                <a:off x="9177627" y="3291473"/>
                <a:ext cx="233640" cy="1044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0C7E8133-ADC0-BDFD-DACD-88BCFFA2075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168987" y="3282833"/>
                  <a:ext cx="2512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730D993C-A42A-4BA7-AC19-E1EC983C9707}"/>
                    </a:ext>
                  </a:extLst>
                </p14:cNvPr>
                <p14:cNvContentPartPr/>
                <p14:nvPr/>
              </p14:nvContentPartPr>
              <p14:xfrm>
                <a:off x="9261147" y="3298673"/>
                <a:ext cx="31680" cy="25488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730D993C-A42A-4BA7-AC19-E1EC983C970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252147" y="3290033"/>
                  <a:ext cx="4932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B24A3137-E87B-1106-C670-D52728E3E0EB}"/>
                    </a:ext>
                  </a:extLst>
                </p14:cNvPr>
                <p14:cNvContentPartPr/>
                <p14:nvPr/>
              </p14:nvContentPartPr>
              <p14:xfrm>
                <a:off x="9234867" y="3405953"/>
                <a:ext cx="45720" cy="77760"/>
              </p14:xfrm>
            </p:contentPart>
          </mc:Choice>
          <mc:Fallback xmlns=""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B24A3137-E87B-1106-C670-D52728E3E0E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226227" y="3396953"/>
                  <a:ext cx="633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CE589F81-BB72-6170-AFD1-1523F4C09D15}"/>
                    </a:ext>
                  </a:extLst>
                </p14:cNvPr>
                <p14:cNvContentPartPr/>
                <p14:nvPr/>
              </p14:nvContentPartPr>
              <p14:xfrm>
                <a:off x="9307587" y="3429713"/>
                <a:ext cx="149040" cy="32040"/>
              </p14:xfrm>
            </p:contentPart>
          </mc:Choice>
          <mc:Fallback xmlns=""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CE589F81-BB72-6170-AFD1-1523F4C09D1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298947" y="3420713"/>
                  <a:ext cx="1666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3419A1B-BE9C-151D-2F06-A10E20A22471}"/>
                    </a:ext>
                  </a:extLst>
                </p14:cNvPr>
                <p14:cNvContentPartPr/>
                <p14:nvPr/>
              </p14:nvContentPartPr>
              <p14:xfrm>
                <a:off x="9563907" y="3066113"/>
                <a:ext cx="80280" cy="170280"/>
              </p14:xfrm>
            </p:contentPart>
          </mc:Choice>
          <mc:Fallback xmlns=""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3419A1B-BE9C-151D-2F06-A10E20A22471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555267" y="3057473"/>
                  <a:ext cx="979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D08A5856-ABFB-D77D-F2C8-89BC354AAD8D}"/>
                    </a:ext>
                  </a:extLst>
                </p14:cNvPr>
                <p14:cNvContentPartPr/>
                <p14:nvPr/>
              </p14:nvContentPartPr>
              <p14:xfrm>
                <a:off x="9573627" y="3125873"/>
                <a:ext cx="205920" cy="8568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D08A5856-ABFB-D77D-F2C8-89BC354AAD8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9564987" y="3116873"/>
                  <a:ext cx="2235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E514536-6F59-86FA-ECD5-FE474BCD99F6}"/>
                    </a:ext>
                  </a:extLst>
                </p14:cNvPr>
                <p14:cNvContentPartPr/>
                <p14:nvPr/>
              </p14:nvContentPartPr>
              <p14:xfrm>
                <a:off x="9573267" y="3173753"/>
                <a:ext cx="244800" cy="1288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E514536-6F59-86FA-ECD5-FE474BCD99F6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9564627" y="3164753"/>
                  <a:ext cx="2624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8850B6D-244F-E6C0-47BB-9335633D0B1A}"/>
                    </a:ext>
                  </a:extLst>
                </p14:cNvPr>
                <p14:cNvContentPartPr/>
                <p14:nvPr/>
              </p14:nvContentPartPr>
              <p14:xfrm>
                <a:off x="9604227" y="3317033"/>
                <a:ext cx="55800" cy="11160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8850B6D-244F-E6C0-47BB-9335633D0B1A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595227" y="3308033"/>
                  <a:ext cx="734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C6469C84-BD7C-D1F4-0677-2A5F1CFE78DB}"/>
                    </a:ext>
                  </a:extLst>
                </p14:cNvPr>
                <p14:cNvContentPartPr/>
                <p14:nvPr/>
              </p14:nvContentPartPr>
              <p14:xfrm>
                <a:off x="9654267" y="3282833"/>
                <a:ext cx="171000" cy="14616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C6469C84-BD7C-D1F4-0677-2A5F1CFE78D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645267" y="3274193"/>
                  <a:ext cx="188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E9C2A9DA-DF4C-7989-BF94-BEB0C0484570}"/>
                    </a:ext>
                  </a:extLst>
                </p14:cNvPr>
                <p14:cNvContentPartPr/>
                <p14:nvPr/>
              </p14:nvContentPartPr>
              <p14:xfrm>
                <a:off x="8112387" y="3371033"/>
                <a:ext cx="112680" cy="6732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E9C2A9DA-DF4C-7989-BF94-BEB0C048457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103387" y="3362033"/>
                  <a:ext cx="1303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85A30AE-056E-AA8B-041B-12A7781AF341}"/>
                    </a:ext>
                  </a:extLst>
                </p14:cNvPr>
                <p14:cNvContentPartPr/>
                <p14:nvPr/>
              </p14:nvContentPartPr>
              <p14:xfrm>
                <a:off x="8145867" y="3349433"/>
                <a:ext cx="75600" cy="17964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85A30AE-056E-AA8B-041B-12A7781AF34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137227" y="3340433"/>
                  <a:ext cx="932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A7911F3-88AF-6F54-5FB1-9D83A4687B5D}"/>
                    </a:ext>
                  </a:extLst>
                </p14:cNvPr>
                <p14:cNvContentPartPr/>
                <p14:nvPr/>
              </p14:nvContentPartPr>
              <p14:xfrm>
                <a:off x="8211387" y="3451673"/>
                <a:ext cx="72000" cy="3024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A7911F3-88AF-6F54-5FB1-9D83A4687B5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202747" y="3443033"/>
                  <a:ext cx="896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3482BFC3-C527-5D23-8304-5448D85D5DF6}"/>
                    </a:ext>
                  </a:extLst>
                </p14:cNvPr>
                <p14:cNvContentPartPr/>
                <p14:nvPr/>
              </p14:nvContentPartPr>
              <p14:xfrm>
                <a:off x="8180067" y="3539873"/>
                <a:ext cx="108000" cy="16920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3482BFC3-C527-5D23-8304-5448D85D5DF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171067" y="3530873"/>
                  <a:ext cx="1256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6523FC58-E48B-B26A-5A3C-C08A44849815}"/>
                    </a:ext>
                  </a:extLst>
                </p14:cNvPr>
                <p14:cNvContentPartPr/>
                <p14:nvPr/>
              </p14:nvContentPartPr>
              <p14:xfrm>
                <a:off x="8330907" y="3270233"/>
                <a:ext cx="76320" cy="12348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6523FC58-E48B-B26A-5A3C-C08A44849815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321907" y="3261233"/>
                  <a:ext cx="939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1D7086C-178D-8F37-0D02-0711473BF64D}"/>
                    </a:ext>
                  </a:extLst>
                </p14:cNvPr>
                <p14:cNvContentPartPr/>
                <p14:nvPr/>
              </p14:nvContentPartPr>
              <p14:xfrm>
                <a:off x="8336667" y="3385073"/>
                <a:ext cx="94320" cy="8676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1D7086C-178D-8F37-0D02-0711473BF64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327667" y="3376073"/>
                  <a:ext cx="11196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B60E7535-210D-D637-D30D-2FEFDDDC1927}"/>
                    </a:ext>
                  </a:extLst>
                </p14:cNvPr>
                <p14:cNvContentPartPr/>
                <p14:nvPr/>
              </p14:nvContentPartPr>
              <p14:xfrm>
                <a:off x="8350347" y="3401993"/>
                <a:ext cx="63000" cy="22068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B60E7535-210D-D637-D30D-2FEFDDDC192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341707" y="3392993"/>
                  <a:ext cx="806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A6A2DC99-7F7E-FC81-DEDF-24AEE7B6F775}"/>
                    </a:ext>
                  </a:extLst>
                </p14:cNvPr>
                <p14:cNvContentPartPr/>
                <p14:nvPr/>
              </p14:nvContentPartPr>
              <p14:xfrm>
                <a:off x="8345307" y="3542393"/>
                <a:ext cx="228600" cy="9072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A6A2DC99-7F7E-FC81-DEDF-24AEE7B6F77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336307" y="3533753"/>
                  <a:ext cx="2462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1116AD74-97E3-3A99-49CD-0EBBA1058515}"/>
                    </a:ext>
                  </a:extLst>
                </p14:cNvPr>
                <p14:cNvContentPartPr/>
                <p14:nvPr/>
              </p14:nvContentPartPr>
              <p14:xfrm>
                <a:off x="8292747" y="3372833"/>
                <a:ext cx="61200" cy="23040"/>
              </p14:xfrm>
            </p:contentPart>
          </mc:Choice>
          <mc:Fallback xmlns=""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1116AD74-97E3-3A99-49CD-0EBBA105851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284107" y="3364193"/>
                  <a:ext cx="788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4B715D9-811C-2C8B-35F4-982FE2800E96}"/>
                    </a:ext>
                  </a:extLst>
                </p14:cNvPr>
                <p14:cNvContentPartPr/>
                <p14:nvPr/>
              </p14:nvContentPartPr>
              <p14:xfrm>
                <a:off x="6811347" y="3044513"/>
                <a:ext cx="2463480" cy="262080"/>
              </p14:xfrm>
            </p:contentPart>
          </mc:Choice>
          <mc:Fallback xmlns=""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4B715D9-811C-2C8B-35F4-982FE2800E9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802707" y="3035873"/>
                  <a:ext cx="2481120" cy="279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50141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499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4639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991DCA7-E2AC-4359-A7E0-C3888680E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533" y="25270"/>
            <a:ext cx="9381067" cy="703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258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85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1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二项式分布的概率质量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期望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方差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生成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52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349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01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078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283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0427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0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518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1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121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97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4538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9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3B9655AF-92B6-E73B-8FA6-133B8490985E}"/>
                  </a:ext>
                </a:extLst>
              </p14:cNvPr>
              <p14:cNvContentPartPr/>
              <p14:nvPr/>
            </p14:nvContentPartPr>
            <p14:xfrm>
              <a:off x="2748387" y="2024633"/>
              <a:ext cx="1479960" cy="2660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3B9655AF-92B6-E73B-8FA6-133B8490985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39747" y="2015993"/>
                <a:ext cx="1497600" cy="28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322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268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595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3200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7410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6242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74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0097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9881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949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825" y="0"/>
            <a:ext cx="915035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677806" y="4177862"/>
                <a:ext cx="2648607" cy="72513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b="0" i="1" cap="none" spc="0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cap="none" spc="0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i="1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π</m:t>
                          </m:r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0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806" y="4177862"/>
                <a:ext cx="2648607" cy="725135"/>
              </a:xfrm>
              <a:prstGeom prst="rect">
                <a:avLst/>
              </a:prstGeom>
              <a:blipFill>
                <a:blip r:embed="rId4"/>
                <a:stretch>
                  <a:fillRect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16704"/>
              </p:ext>
            </p:extLst>
          </p:nvPr>
        </p:nvGraphicFramePr>
        <p:xfrm>
          <a:off x="7972532" y="3429000"/>
          <a:ext cx="2059153" cy="86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2532" y="3429000"/>
                        <a:ext cx="2059153" cy="86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746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2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参数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α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iosson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分布的概率质量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期望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方差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生成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 dirty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23983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1950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24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719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1788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270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6269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524000" y="5360275"/>
            <a:ext cx="9385738" cy="830997"/>
          </a:xfrm>
          <a:prstGeom prst="rect">
            <a:avLst/>
          </a:prstGeom>
          <a:solidFill>
            <a:srgbClr val="00B05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注：</a:t>
            </a:r>
            <a:r>
              <a:rPr lang="en-US" altLang="zh-CN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-</a:t>
            </a:r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分布用于估计“样本较小、方差未知、总体服从正态分布”</a:t>
            </a:r>
            <a:endParaRPr lang="en-US" altLang="zh-C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</a:t>
            </a:r>
            <a:r>
              <a:rPr lang="zh-CN" altLang="en-US" sz="2400" b="1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均值，</a:t>
            </a:r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见后面统计内容。</a:t>
            </a:r>
          </a:p>
        </p:txBody>
      </p:sp>
    </p:spTree>
    <p:extLst>
      <p:ext uri="{BB962C8B-B14F-4D97-AF65-F5344CB8AC3E}">
        <p14:creationId xmlns:p14="http://schemas.microsoft.com/office/powerpoint/2010/main" val="5449823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4949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2989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128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446C003B-450C-6A9F-B726-733B475124A6}"/>
              </a:ext>
            </a:extLst>
          </p:cNvPr>
          <p:cNvGrpSpPr/>
          <p:nvPr/>
        </p:nvGrpSpPr>
        <p:grpSpPr>
          <a:xfrm>
            <a:off x="2799867" y="1963073"/>
            <a:ext cx="1276200" cy="292680"/>
            <a:chOff x="2799867" y="1963073"/>
            <a:chExt cx="1276200" cy="29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FE67BC01-39E4-070E-B61D-80CCE437F1A0}"/>
                    </a:ext>
                  </a:extLst>
                </p14:cNvPr>
                <p14:cNvContentPartPr/>
                <p14:nvPr/>
              </p14:nvContentPartPr>
              <p14:xfrm>
                <a:off x="2925507" y="2000513"/>
                <a:ext cx="984960" cy="21024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FE67BC01-39E4-070E-B61D-80CCE437F1A0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916507" y="1991873"/>
                  <a:ext cx="10026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06DAC8F1-13DB-AACE-C6B7-871DFA196F02}"/>
                    </a:ext>
                  </a:extLst>
                </p14:cNvPr>
                <p14:cNvContentPartPr/>
                <p14:nvPr/>
              </p14:nvContentPartPr>
              <p14:xfrm>
                <a:off x="2799867" y="1963073"/>
                <a:ext cx="1276200" cy="29268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06DAC8F1-13DB-AACE-C6B7-871DFA196F0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91227" y="1954433"/>
                  <a:ext cx="129384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C9E201F-5285-9853-F306-1832F30036CD}"/>
              </a:ext>
            </a:extLst>
          </p:cNvPr>
          <p:cNvGrpSpPr/>
          <p:nvPr/>
        </p:nvGrpSpPr>
        <p:grpSpPr>
          <a:xfrm>
            <a:off x="5503827" y="1739873"/>
            <a:ext cx="1116360" cy="637200"/>
            <a:chOff x="5503827" y="1739873"/>
            <a:chExt cx="1116360" cy="63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DF1E6DE8-DEB1-540F-6478-EC4B4002E937}"/>
                    </a:ext>
                  </a:extLst>
                </p14:cNvPr>
                <p14:cNvContentPartPr/>
                <p14:nvPr/>
              </p14:nvContentPartPr>
              <p14:xfrm>
                <a:off x="5642427" y="1751033"/>
                <a:ext cx="977760" cy="62604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DF1E6DE8-DEB1-540F-6478-EC4B4002E93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633427" y="1742393"/>
                  <a:ext cx="995400" cy="64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8A548793-C9AC-298A-79CA-057EA7BEF055}"/>
                    </a:ext>
                  </a:extLst>
                </p14:cNvPr>
                <p14:cNvContentPartPr/>
                <p14:nvPr/>
              </p14:nvContentPartPr>
              <p14:xfrm>
                <a:off x="6066867" y="1961633"/>
                <a:ext cx="516240" cy="31896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8A548793-C9AC-298A-79CA-057EA7BEF05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058227" y="1952993"/>
                  <a:ext cx="53388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323FF0B-8067-B609-86D0-957A1640EE72}"/>
                    </a:ext>
                  </a:extLst>
                </p14:cNvPr>
                <p14:cNvContentPartPr/>
                <p14:nvPr/>
              </p14:nvContentPartPr>
              <p14:xfrm>
                <a:off x="5913147" y="1953713"/>
                <a:ext cx="601200" cy="36828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323FF0B-8067-B609-86D0-957A1640EE7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904147" y="1945073"/>
                  <a:ext cx="61884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5F88CB0A-2BB7-57AC-8B17-4B0D6E499B0C}"/>
                    </a:ext>
                  </a:extLst>
                </p14:cNvPr>
                <p14:cNvContentPartPr/>
                <p14:nvPr/>
              </p14:nvContentPartPr>
              <p14:xfrm>
                <a:off x="5503827" y="1739873"/>
                <a:ext cx="446760" cy="531720"/>
              </p14:xfrm>
            </p:contentPart>
          </mc:Choice>
          <mc:Fallback xmlns=""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5F88CB0A-2BB7-57AC-8B17-4B0D6E499B0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94827" y="1730873"/>
                  <a:ext cx="464400" cy="549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598588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4991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76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8593556-6270-476D-959A-109E88625D91}"/>
              </a:ext>
            </a:extLst>
          </p:cNvPr>
          <p:cNvGrpSpPr/>
          <p:nvPr/>
        </p:nvGrpSpPr>
        <p:grpSpPr>
          <a:xfrm>
            <a:off x="6916860" y="3981180"/>
            <a:ext cx="2254320" cy="644760"/>
            <a:chOff x="6916860" y="3981180"/>
            <a:chExt cx="2254320" cy="64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8F7A28D-B0BA-47C8-A46F-3F0444E6710C}"/>
                    </a:ext>
                  </a:extLst>
                </p14:cNvPr>
                <p14:cNvContentPartPr/>
                <p14:nvPr/>
              </p14:nvContentPartPr>
              <p14:xfrm>
                <a:off x="6916860" y="3981180"/>
                <a:ext cx="352080" cy="40320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8F7A28D-B0BA-47C8-A46F-3F0444E6710C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899220" y="3963540"/>
                  <a:ext cx="38772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F4FA7E5D-9386-4EB0-9564-494F3D657F02}"/>
                    </a:ext>
                  </a:extLst>
                </p14:cNvPr>
                <p14:cNvContentPartPr/>
                <p14:nvPr/>
              </p14:nvContentPartPr>
              <p14:xfrm>
                <a:off x="7325100" y="4204380"/>
                <a:ext cx="1053360" cy="23220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F4FA7E5D-9386-4EB0-9564-494F3D657F0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07100" y="4186380"/>
                  <a:ext cx="10890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04A04B3-C040-40CA-981B-F351271AE638}"/>
                    </a:ext>
                  </a:extLst>
                </p14:cNvPr>
                <p14:cNvContentPartPr/>
                <p14:nvPr/>
              </p14:nvContentPartPr>
              <p14:xfrm>
                <a:off x="8619300" y="4443420"/>
                <a:ext cx="197280" cy="334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04A04B3-C040-40CA-981B-F351271AE63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601300" y="4425420"/>
                  <a:ext cx="2329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4A45EFA-0C28-418A-AF67-0ACCDB63DFDB}"/>
                    </a:ext>
                  </a:extLst>
                </p14:cNvPr>
                <p14:cNvContentPartPr/>
                <p14:nvPr/>
              </p14:nvContentPartPr>
              <p14:xfrm>
                <a:off x="8866980" y="4071900"/>
                <a:ext cx="304200" cy="5540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4A45EFA-0C28-418A-AF67-0ACCDB63DFD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848980" y="4054260"/>
                  <a:ext cx="339840" cy="589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1971626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5251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6262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5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4465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76311"/>
              </p:ext>
            </p:extLst>
          </p:nvPr>
        </p:nvGraphicFramePr>
        <p:xfrm>
          <a:off x="1213288" y="608122"/>
          <a:ext cx="4403054" cy="11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288" y="608122"/>
                        <a:ext cx="4403054" cy="118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09198"/>
              </p:ext>
            </p:extLst>
          </p:nvPr>
        </p:nvGraphicFramePr>
        <p:xfrm>
          <a:off x="6940550" y="671513"/>
          <a:ext cx="3438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0550" y="671513"/>
                        <a:ext cx="34385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239037"/>
              </p:ext>
            </p:extLst>
          </p:nvPr>
        </p:nvGraphicFramePr>
        <p:xfrm>
          <a:off x="2065867" y="1923389"/>
          <a:ext cx="8746066" cy="45959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73033">
                  <a:extLst>
                    <a:ext uri="{9D8B030D-6E8A-4147-A177-3AD203B41FA5}">
                      <a16:colId xmlns:a16="http://schemas.microsoft.com/office/drawing/2014/main" val="2462483020"/>
                    </a:ext>
                  </a:extLst>
                </a:gridCol>
                <a:gridCol w="4373033">
                  <a:extLst>
                    <a:ext uri="{9D8B030D-6E8A-4147-A177-3AD203B41FA5}">
                      <a16:colId xmlns:a16="http://schemas.microsoft.com/office/drawing/2014/main" val="1849858441"/>
                    </a:ext>
                  </a:extLst>
                </a:gridCol>
              </a:tblGrid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2600" u="none" strike="noStrike" dirty="0">
                          <a:effectLst/>
                        </a:rPr>
                        <a:t>原有精确值</a:t>
                      </a:r>
                      <a:endParaRPr lang="zh-CN" altLang="en-US" sz="2600" b="1" i="0" u="none" strike="noStrike" dirty="0">
                        <a:solidFill>
                          <a:srgbClr val="00B0F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2600" u="none" strike="noStrike">
                          <a:effectLst/>
                        </a:rPr>
                        <a:t>答案中近似值</a:t>
                      </a:r>
                      <a:endParaRPr lang="zh-CN" altLang="en-US" sz="2600" b="1" i="0" u="none" strike="noStrike">
                        <a:solidFill>
                          <a:srgbClr val="00B0F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3749117363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04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579436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04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5665155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335446384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39747448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40941835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701761261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17944688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217502832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3128083212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25460022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23768346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477703602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174042415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172660761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591356883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06</a:t>
                      </a:r>
                      <a:r>
                        <a:rPr lang="en-US" altLang="zh-CN" sz="26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5152</a:t>
                      </a: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06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580716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67953965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1C1B57-5F82-40CE-9781-0A1A5D520197}"/>
                  </a:ext>
                </a:extLst>
              </p:cNvPr>
              <p:cNvSpPr txBox="1"/>
              <p:nvPr/>
            </p:nvSpPr>
            <p:spPr>
              <a:xfrm>
                <a:off x="756088" y="2488759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1C1B57-5F82-40CE-9781-0A1A5D520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2488759"/>
                <a:ext cx="91440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FF502F-C098-4C0E-B7B5-613A826188BA}"/>
                  </a:ext>
                </a:extLst>
              </p:cNvPr>
              <p:cNvSpPr txBox="1"/>
              <p:nvPr/>
            </p:nvSpPr>
            <p:spPr>
              <a:xfrm>
                <a:off x="756088" y="5818991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FF502F-C098-4C0E-B7B5-613A826188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5818991"/>
                <a:ext cx="91440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E6468AC-E17F-475F-A6E9-98AA5B240D96}"/>
                  </a:ext>
                </a:extLst>
              </p:cNvPr>
              <p:cNvSpPr txBox="1"/>
              <p:nvPr/>
            </p:nvSpPr>
            <p:spPr>
              <a:xfrm>
                <a:off x="756088" y="386614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E6468AC-E17F-475F-A6E9-98AA5B240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3866146"/>
                <a:ext cx="9144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F19FC6-BA6A-445C-B92B-3F26F9005014}"/>
                  </a:ext>
                </a:extLst>
              </p:cNvPr>
              <p:cNvSpPr txBox="1"/>
              <p:nvPr/>
            </p:nvSpPr>
            <p:spPr>
              <a:xfrm>
                <a:off x="756088" y="450357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F19FC6-BA6A-445C-B92B-3F26F90050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4503576"/>
                <a:ext cx="914400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CA6E26-B53F-4C3E-991E-5EC227FF474D}"/>
                  </a:ext>
                </a:extLst>
              </p:cNvPr>
              <p:cNvSpPr txBox="1"/>
              <p:nvPr/>
            </p:nvSpPr>
            <p:spPr>
              <a:xfrm>
                <a:off x="756088" y="5174799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CA6E26-B53F-4C3E-991E-5EC227FF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5174799"/>
                <a:ext cx="914400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F1886A9-0F48-4B4C-8147-B137AB47F1A1}"/>
                  </a:ext>
                </a:extLst>
              </p:cNvPr>
              <p:cNvSpPr txBox="1"/>
              <p:nvPr/>
            </p:nvSpPr>
            <p:spPr>
              <a:xfrm>
                <a:off x="922867" y="322871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/>
                  <a:t>1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F1886A9-0F48-4B4C-8147-B137AB47F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867" y="3228716"/>
                <a:ext cx="914400" cy="430887"/>
              </a:xfrm>
              <a:prstGeom prst="rect">
                <a:avLst/>
              </a:prstGeom>
              <a:blipFill>
                <a:blip r:embed="rId12"/>
                <a:stretch>
                  <a:fillRect t="-25714" r="-7333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39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3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tirling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公式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0901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485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06500" y="161036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4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请写出中心极限定理的结论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条件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2" name="矩形 11" hidden="1"/>
          <p:cNvSpPr/>
          <p:nvPr>
            <p:custDataLst>
              <p:tags r:id="rId5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16" hidden="1"/>
          <p:cNvSpPr txBox="1"/>
          <p:nvPr>
            <p:custDataLst>
              <p:tags r:id="rId6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18" name="文本框 17" hidden="1"/>
          <p:cNvSpPr txBox="1"/>
          <p:nvPr>
            <p:custDataLst>
              <p:tags r:id="rId7"/>
            </p:custDataLst>
          </p:nvPr>
        </p:nvSpPr>
        <p:spPr>
          <a:xfrm>
            <a:off x="12827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见下页</a:t>
            </a:r>
          </a:p>
        </p:txBody>
      </p:sp>
      <p:grpSp>
        <p:nvGrpSpPr>
          <p:cNvPr id="16" name="组合 15" hidden="1"/>
          <p:cNvGrpSpPr/>
          <p:nvPr>
            <p:custDataLst>
              <p:tags r:id="rId8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3" name="RemarkBack" hidden="1"/>
            <p:cNvSpPr/>
            <p:nvPr>
              <p:custDataLst>
                <p:tags r:id="rId16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markBlock" hidden="1"/>
            <p:cNvSpPr/>
            <p:nvPr>
              <p:custDataLst>
                <p:tags r:id="rId17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TitleText" hidden="1"/>
            <p:cNvSpPr txBox="1"/>
            <p:nvPr>
              <p:custDataLst>
                <p:tags r:id="rId18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2901140" y="127373"/>
            <a:ext cx="7441039" cy="344345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94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18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,{&quot;num&quot;:3,&quot;caseSensitive&quot;:false,&quot;fuzzyMatch&quot;:false,&quot;Score&quot;:1.0,&quot;answers&quot;:[&quot;&quot;]},{&quot;num&quot;:4,&quot;caseSensitive&quot;:false,&quot;fuzzyMatch&quot;:false,&quot;Score&quot;:1.0,&quot;answers&quot;:[&quot;&quot;]}]"/>
  <p:tag name="PROBLEMSCORE" val="4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,{&quot;num&quot;:3,&quot;caseSensitive&quot;:false,&quot;fuzzyMatch&quot;:false,&quot;Score&quot;:1.0,&quot;answers&quot;:[&quot;&quot;]},{&quot;num&quot;:4,&quot;caseSensitive&quot;:false,&quot;fuzzyMatch&quot;:false,&quot;Score&quot;:1.0,&quot;answers&quot;:[&quot;&quot;]}]"/>
  <p:tag name="PROBLEMSCORE" val="4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]"/>
  <p:tag name="PROBLEMSCORE" val="1.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REMARK" val="见下页"/>
  <p:tag name="PROBLEMHASREMARK" val="False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]"/>
  <p:tag name="PROBLEMSCORE" val="2.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,{&quot;num&quot;:3,&quot;caseSensitive&quot;:false,&quot;fuzzyMatch&quot;:false,&quot;Score&quot;:1.0,&quot;answers&quot;:[&quot;&quot;]},{&quot;num&quot;:4,&quot;caseSensitive&quot;:false,&quot;fuzzyMatch&quot;:false,&quot;Score&quot;:1.0,&quot;answers&quot;:[&quot;&quot;]}]"/>
  <p:tag name="PROBLEMSCORE" val="4.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1</TotalTime>
  <Words>423</Words>
  <Application>Microsoft Office PowerPoint</Application>
  <PresentationFormat>宽屏</PresentationFormat>
  <Paragraphs>58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等线</vt:lpstr>
      <vt:lpstr>等线 Light</vt:lpstr>
      <vt:lpstr>楷体</vt:lpstr>
      <vt:lpstr>Microsoft Yahei</vt:lpstr>
      <vt:lpstr>Arial</vt:lpstr>
      <vt:lpstr>Arial Black</vt:lpstr>
      <vt:lpstr>Cambria Math</vt:lpstr>
      <vt:lpstr>Office 主题​​</vt:lpstr>
      <vt:lpstr>1_Office 主题​​</vt:lpstr>
      <vt:lpstr>Equation</vt:lpstr>
      <vt:lpstr>第10次作业: 钟开来书，P. 248-249：第20，21，23，25, 29, 30题。    3S书，P. 145-148：第4.75，4.78, 4.79, 4.91题。   预习内容: 3S书第五章"Sampling theory"至"方差的抽样分布"。   本次课程将采用“一张纸、一支笔、一个手机”的教学模式，请同学们准备。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 J</dc:creator>
  <cp:lastModifiedBy>Hu Jiaxin</cp:lastModifiedBy>
  <cp:revision>88</cp:revision>
  <dcterms:created xsi:type="dcterms:W3CDTF">2018-11-23T08:42:30Z</dcterms:created>
  <dcterms:modified xsi:type="dcterms:W3CDTF">2022-11-20T22:13:55Z</dcterms:modified>
</cp:coreProperties>
</file>